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4BFD01" w14:textId="77777777" w:rsidR="006429BB" w:rsidRDefault="006429BB" w:rsidP="006429BB">
      <w:pPr>
        <w:rPr>
          <w:b/>
        </w:rPr>
      </w:pPr>
      <w:r>
        <w:rPr>
          <w:rFonts w:ascii="Times New Roman" w:hAnsi="Times New Roman"/>
          <w:b/>
          <w:color w:val="00B0F0"/>
          <w:sz w:val="44"/>
          <w:szCs w:val="44"/>
        </w:rPr>
        <w:t>PANGANI POST MOCK EXAMINATION</w:t>
      </w:r>
    </w:p>
    <w:p w14:paraId="4C35E65B" w14:textId="77777777" w:rsidR="006429BB" w:rsidRDefault="006429BB" w:rsidP="006429BB">
      <w:pPr>
        <w:jc w:val="center"/>
        <w:rPr>
          <w:rFonts w:ascii="Times New Roman" w:hAnsi="Times New Roman"/>
          <w:b/>
          <w:color w:val="00B0F0"/>
          <w:sz w:val="44"/>
          <w:szCs w:val="44"/>
        </w:rPr>
      </w:pPr>
      <w:r>
        <w:rPr>
          <w:rFonts w:ascii="Times New Roman" w:hAnsi="Times New Roman"/>
          <w:b/>
          <w:color w:val="00B0F0"/>
          <w:sz w:val="44"/>
          <w:szCs w:val="44"/>
        </w:rPr>
        <w:t>2022</w:t>
      </w:r>
    </w:p>
    <w:p w14:paraId="4AD3067A" w14:textId="77777777" w:rsidR="006429BB" w:rsidRDefault="006429BB" w:rsidP="006429BB">
      <w:pPr>
        <w:jc w:val="center"/>
        <w:rPr>
          <w:rFonts w:ascii="Times New Roman" w:hAnsi="Times New Roman"/>
          <w:b/>
          <w:color w:val="00B0F0"/>
          <w:sz w:val="44"/>
          <w:szCs w:val="44"/>
        </w:rPr>
      </w:pPr>
      <w:r>
        <w:rPr>
          <w:rFonts w:ascii="Times New Roman" w:hAnsi="Times New Roman"/>
          <w:b/>
          <w:color w:val="00B0F0"/>
          <w:sz w:val="44"/>
          <w:szCs w:val="44"/>
        </w:rPr>
        <w:t>MARKING SCHEME</w:t>
      </w:r>
    </w:p>
    <w:p w14:paraId="7D77B629" w14:textId="77777777" w:rsidR="006429BB" w:rsidRDefault="006429BB" w:rsidP="00B8013A">
      <w:pPr>
        <w:rPr>
          <w:rFonts w:ascii="Times New Roman" w:hAnsi="Times New Roman" w:cs="Times New Roman"/>
          <w:b/>
          <w:sz w:val="28"/>
          <w:szCs w:val="24"/>
        </w:rPr>
      </w:pPr>
    </w:p>
    <w:p w14:paraId="75CCECB7" w14:textId="70AED03D" w:rsidR="00B8013A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121/1</w:t>
      </w:r>
    </w:p>
    <w:p w14:paraId="51A21BF2" w14:textId="77777777" w:rsidR="00B8013A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MATHEMATICS - ALT A</w:t>
      </w:r>
    </w:p>
    <w:p w14:paraId="17F6E671" w14:textId="3AD04A18" w:rsidR="00041F15" w:rsidRPr="00B8013A" w:rsidRDefault="00041F15" w:rsidP="00B8013A">
      <w:pPr>
        <w:rPr>
          <w:rFonts w:ascii="Times New Roman" w:hAnsi="Times New Roman" w:cs="Times New Roman"/>
          <w:b/>
          <w:sz w:val="28"/>
          <w:szCs w:val="24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745"/>
        <w:gridCol w:w="2520"/>
      </w:tblGrid>
      <w:tr w:rsidR="00D56B6B" w:rsidRPr="00F06442" w14:paraId="0940DA10" w14:textId="77777777" w:rsidTr="005F1D48">
        <w:tc>
          <w:tcPr>
            <w:tcW w:w="6745" w:type="dxa"/>
          </w:tcPr>
          <w:p w14:paraId="75F33A0A" w14:textId="77777777" w:rsidR="00D56B6B" w:rsidRPr="00F06442" w:rsidRDefault="00D56B6B" w:rsidP="0080117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F068C4B" w14:textId="77777777" w:rsidR="00D56B6B" w:rsidRPr="00F06442" w:rsidRDefault="008011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rks and comments</w:t>
            </w:r>
          </w:p>
        </w:tc>
      </w:tr>
      <w:tr w:rsidR="00D56B6B" w:rsidRPr="00F06442" w14:paraId="58FC20FB" w14:textId="77777777" w:rsidTr="005F1D48">
        <w:tc>
          <w:tcPr>
            <w:tcW w:w="6745" w:type="dxa"/>
          </w:tcPr>
          <w:p w14:paraId="17FA4FDD" w14:textId="77777777" w:rsidR="00D56B6B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</w:t>
            </w:r>
            <w:proofErr w:type="spellStart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39" w:dyaOrig="279" w14:anchorId="06B672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4.25pt" o:ole="">
                  <v:imagedata r:id="rId8" o:title=""/>
                </v:shape>
                <o:OLEObject Type="Embed" ProgID="Equation.DSMT4" ShapeID="_x0000_i1025" DrawAspect="Content" ObjectID="_1730016359" r:id="rId9"/>
              </w:object>
            </w:r>
          </w:p>
          <w:p w14:paraId="78D67FAA" w14:textId="77777777" w:rsidR="0080117A" w:rsidRPr="00F06442" w:rsidRDefault="0080117A" w:rsidP="0080117A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7EC874E" w14:textId="77777777" w:rsidR="00D56B6B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560" w:dyaOrig="279" w14:anchorId="2059791D">
                <v:shape id="_x0000_i1026" type="#_x0000_t75" style="width:27.75pt;height:14.25pt" o:ole="">
                  <v:imagedata r:id="rId10" o:title=""/>
                </v:shape>
                <o:OLEObject Type="Embed" ProgID="Equation.DSMT4" ShapeID="_x0000_i1026" DrawAspect="Content" ObjectID="_1730016360" r:id="rId11"/>
              </w:object>
            </w:r>
          </w:p>
          <w:p w14:paraId="280FA091" w14:textId="77777777" w:rsidR="0080117A" w:rsidRPr="00F06442" w:rsidRDefault="0080117A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A8F9D5C" w14:textId="77777777" w:rsidR="00D56B6B" w:rsidRPr="00F06442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980" w:dyaOrig="320" w14:anchorId="23881E76">
                <v:shape id="_x0000_i1027" type="#_x0000_t75" style="width:48.75pt;height:15.75pt" o:ole="">
                  <v:imagedata r:id="rId12" o:title=""/>
                </v:shape>
                <o:OLEObject Type="Embed" ProgID="Equation.DSMT4" ShapeID="_x0000_i1027" DrawAspect="Content" ObjectID="_1730016361" r:id="rId13"/>
              </w:object>
            </w:r>
          </w:p>
        </w:tc>
        <w:tc>
          <w:tcPr>
            <w:tcW w:w="2520" w:type="dxa"/>
          </w:tcPr>
          <w:p w14:paraId="7294C595" w14:textId="77777777" w:rsidR="00D56B6B" w:rsidRDefault="00ED0102">
            <w:r w:rsidRPr="006F507F">
              <w:rPr>
                <w:position w:val="-12"/>
              </w:rPr>
              <w:object w:dxaOrig="279" w:dyaOrig="360" w14:anchorId="38054EF0">
                <v:shape id="_x0000_i1028" type="#_x0000_t75" style="width:14.25pt;height:18pt" o:ole="">
                  <v:imagedata r:id="rId14" o:title=""/>
                </v:shape>
                <o:OLEObject Type="Embed" ProgID="Equation.DSMT4" ShapeID="_x0000_i1028" DrawAspect="Content" ObjectID="_1730016362" r:id="rId15"/>
              </w:object>
            </w:r>
          </w:p>
          <w:p w14:paraId="506CEC60" w14:textId="77777777" w:rsidR="00ED0102" w:rsidRDefault="00ED0102"/>
          <w:p w14:paraId="7DB4F377" w14:textId="77777777" w:rsidR="00ED0102" w:rsidRDefault="00ED0102">
            <w:r w:rsidRPr="006F507F">
              <w:rPr>
                <w:position w:val="-12"/>
              </w:rPr>
              <w:object w:dxaOrig="279" w:dyaOrig="360" w14:anchorId="3EB21E43">
                <v:shape id="_x0000_i1029" type="#_x0000_t75" style="width:14.25pt;height:18pt" o:ole="">
                  <v:imagedata r:id="rId16" o:title=""/>
                </v:shape>
                <o:OLEObject Type="Embed" ProgID="Equation.DSMT4" ShapeID="_x0000_i1029" DrawAspect="Content" ObjectID="_1730016363" r:id="rId17"/>
              </w:object>
            </w:r>
          </w:p>
          <w:p w14:paraId="21ED1F35" w14:textId="77777777" w:rsidR="00ED0102" w:rsidRDefault="00ED0102"/>
          <w:p w14:paraId="20D2FB37" w14:textId="77777777" w:rsidR="00ED0102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20" w:dyaOrig="360" w14:anchorId="523FB858">
                <v:shape id="_x0000_i1030" type="#_x0000_t75" style="width:15.75pt;height:18pt" o:ole="">
                  <v:imagedata r:id="rId18" o:title=""/>
                </v:shape>
                <o:OLEObject Type="Embed" ProgID="Equation.DSMT4" ShapeID="_x0000_i1030" DrawAspect="Content" ObjectID="_1730016364" r:id="rId19"/>
              </w:object>
            </w:r>
          </w:p>
        </w:tc>
      </w:tr>
      <w:tr w:rsidR="00D56B6B" w:rsidRPr="00F06442" w14:paraId="5FFA774E" w14:textId="77777777" w:rsidTr="005F1D48">
        <w:tc>
          <w:tcPr>
            <w:tcW w:w="6745" w:type="dxa"/>
          </w:tcPr>
          <w:p w14:paraId="5B8A1945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5BF84EF8" w14:textId="77777777"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23F">
              <w:rPr>
                <w:position w:val="-4"/>
              </w:rPr>
              <w:object w:dxaOrig="200" w:dyaOrig="260" w14:anchorId="718FF729">
                <v:shape id="_x0000_i1031" type="#_x0000_t75" style="width:9.75pt;height:12.75pt" o:ole="">
                  <v:imagedata r:id="rId20" o:title=""/>
                </v:shape>
                <o:OLEObject Type="Embed" ProgID="Equation.DSMT4" ShapeID="_x0000_i1031" DrawAspect="Content" ObjectID="_1730016365" r:id="rId21"/>
              </w:object>
            </w:r>
          </w:p>
        </w:tc>
      </w:tr>
      <w:tr w:rsidR="00D56B6B" w:rsidRPr="00F06442" w14:paraId="307A0403" w14:textId="77777777" w:rsidTr="005F1D48">
        <w:tc>
          <w:tcPr>
            <w:tcW w:w="6745" w:type="dxa"/>
          </w:tcPr>
          <w:p w14:paraId="26BFC4CD" w14:textId="77777777"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5EDC1AB" w14:textId="77777777" w:rsidR="00D56B6B" w:rsidRPr="00F06442" w:rsidRDefault="00ED0102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102">
              <w:rPr>
                <w:rFonts w:ascii="Times New Roman" w:hAnsi="Times New Roman" w:cs="Times New Roman"/>
                <w:b/>
                <w:position w:val="-86"/>
                <w:sz w:val="24"/>
                <w:szCs w:val="24"/>
              </w:rPr>
              <w:object w:dxaOrig="1860" w:dyaOrig="1900" w14:anchorId="3B09CF04">
                <v:shape id="_x0000_i1032" type="#_x0000_t75" style="width:93pt;height:94.5pt" o:ole="">
                  <v:imagedata r:id="rId22" o:title=""/>
                </v:shape>
                <o:OLEObject Type="Embed" ProgID="Equation.DSMT4" ShapeID="_x0000_i1032" DrawAspect="Content" ObjectID="_1730016366" r:id="rId23"/>
              </w:object>
            </w:r>
          </w:p>
        </w:tc>
        <w:tc>
          <w:tcPr>
            <w:tcW w:w="2520" w:type="dxa"/>
          </w:tcPr>
          <w:p w14:paraId="2D2B84C1" w14:textId="77777777" w:rsidR="00ED0102" w:rsidRDefault="00ED0102"/>
          <w:p w14:paraId="7990AC76" w14:textId="77777777" w:rsidR="00ED0102" w:rsidRDefault="00ED0102"/>
          <w:p w14:paraId="3E352E97" w14:textId="77777777" w:rsidR="00ED0102" w:rsidRDefault="00ED0102"/>
          <w:p w14:paraId="19493D49" w14:textId="77777777" w:rsidR="00ED0102" w:rsidRDefault="00ED0102"/>
          <w:p w14:paraId="29C0D89C" w14:textId="77777777" w:rsidR="00D56B6B" w:rsidRDefault="00ED0102">
            <w:r w:rsidRPr="006F507F">
              <w:rPr>
                <w:position w:val="-12"/>
              </w:rPr>
              <w:object w:dxaOrig="279" w:dyaOrig="360" w14:anchorId="02578E52">
                <v:shape id="_x0000_i1033" type="#_x0000_t75" style="width:14.25pt;height:18pt" o:ole="">
                  <v:imagedata r:id="rId24" o:title=""/>
                </v:shape>
                <o:OLEObject Type="Embed" ProgID="Equation.DSMT4" ShapeID="_x0000_i1033" DrawAspect="Content" ObjectID="_1730016367" r:id="rId25"/>
              </w:object>
            </w:r>
          </w:p>
          <w:p w14:paraId="6642B043" w14:textId="77777777" w:rsidR="00ED0102" w:rsidRDefault="00ED0102">
            <w:r w:rsidRPr="006F507F">
              <w:rPr>
                <w:position w:val="-12"/>
              </w:rPr>
              <w:object w:dxaOrig="279" w:dyaOrig="360" w14:anchorId="73FB864D">
                <v:shape id="_x0000_i1034" type="#_x0000_t75" style="width:14.25pt;height:18pt" o:ole="">
                  <v:imagedata r:id="rId24" o:title=""/>
                </v:shape>
                <o:OLEObject Type="Embed" ProgID="Equation.DSMT4" ShapeID="_x0000_i1034" DrawAspect="Content" ObjectID="_1730016368" r:id="rId26"/>
              </w:object>
            </w:r>
          </w:p>
          <w:p w14:paraId="2770E125" w14:textId="77777777" w:rsidR="00ED0102" w:rsidRPr="00ED0102" w:rsidRDefault="00ED0102">
            <w:r w:rsidRPr="006F507F">
              <w:rPr>
                <w:position w:val="-12"/>
              </w:rPr>
              <w:object w:dxaOrig="279" w:dyaOrig="360" w14:anchorId="135C1FC1">
                <v:shape id="_x0000_i1035" type="#_x0000_t75" style="width:14.25pt;height:18pt" o:ole="">
                  <v:imagedata r:id="rId24" o:title=""/>
                </v:shape>
                <o:OLEObject Type="Embed" ProgID="Equation.DSMT4" ShapeID="_x0000_i1035" DrawAspect="Content" ObjectID="_1730016369" r:id="rId27"/>
              </w:object>
            </w:r>
          </w:p>
        </w:tc>
      </w:tr>
      <w:tr w:rsidR="00D56B6B" w:rsidRPr="00F06442" w14:paraId="20419517" w14:textId="77777777" w:rsidTr="005F1D48">
        <w:tc>
          <w:tcPr>
            <w:tcW w:w="6745" w:type="dxa"/>
          </w:tcPr>
          <w:p w14:paraId="53F8AA13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5A18395" w14:textId="77777777" w:rsidR="00D56B6B" w:rsidRPr="00F06442" w:rsidRDefault="00ED01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503AE92F">
                <v:shape id="_x0000_i1036" type="#_x0000_t75" style="width:9.75pt;height:14.25pt" o:ole="">
                  <v:imagedata r:id="rId28" o:title=""/>
                </v:shape>
                <o:OLEObject Type="Embed" ProgID="Equation.DSMT4" ShapeID="_x0000_i1036" DrawAspect="Content" ObjectID="_1730016370" r:id="rId29"/>
              </w:object>
            </w:r>
          </w:p>
        </w:tc>
      </w:tr>
      <w:tr w:rsidR="00D56B6B" w:rsidRPr="00F06442" w14:paraId="68F9C9A9" w14:textId="77777777" w:rsidTr="005F1D48">
        <w:tc>
          <w:tcPr>
            <w:tcW w:w="6745" w:type="dxa"/>
          </w:tcPr>
          <w:p w14:paraId="0F016268" w14:textId="77777777"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328FB75" w14:textId="77777777"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0"/>
                <w:sz w:val="24"/>
                <w:szCs w:val="24"/>
              </w:rPr>
              <w:object w:dxaOrig="2760" w:dyaOrig="2180" w14:anchorId="7F108125">
                <v:shape id="_x0000_i1037" type="#_x0000_t75" style="width:138pt;height:109.5pt" o:ole="">
                  <v:imagedata r:id="rId30" o:title=""/>
                </v:shape>
                <o:OLEObject Type="Embed" ProgID="Equation.DSMT4" ShapeID="_x0000_i1037" DrawAspect="Content" ObjectID="_1730016371" r:id="rId31"/>
              </w:object>
            </w:r>
          </w:p>
        </w:tc>
        <w:tc>
          <w:tcPr>
            <w:tcW w:w="2520" w:type="dxa"/>
          </w:tcPr>
          <w:p w14:paraId="1643A2E1" w14:textId="77777777" w:rsidR="0097223F" w:rsidRDefault="0097223F"/>
          <w:p w14:paraId="3BCC5061" w14:textId="77777777" w:rsidR="0097223F" w:rsidRDefault="0097223F"/>
          <w:p w14:paraId="28346D62" w14:textId="77777777" w:rsidR="0097223F" w:rsidRDefault="0097223F"/>
          <w:p w14:paraId="7E5521C3" w14:textId="77777777" w:rsidR="0097223F" w:rsidRDefault="0097223F"/>
          <w:p w14:paraId="22FD3BE3" w14:textId="77777777" w:rsidR="00D56B6B" w:rsidRDefault="0097223F">
            <w:r w:rsidRPr="006F507F">
              <w:rPr>
                <w:position w:val="-12"/>
              </w:rPr>
              <w:object w:dxaOrig="340" w:dyaOrig="360" w14:anchorId="373756D0">
                <v:shape id="_x0000_i1038" type="#_x0000_t75" style="width:17.25pt;height:18pt" o:ole="">
                  <v:imagedata r:id="rId32" o:title=""/>
                </v:shape>
                <o:OLEObject Type="Embed" ProgID="Equation.DSMT4" ShapeID="_x0000_i1038" DrawAspect="Content" ObjectID="_1730016372" r:id="rId33"/>
              </w:object>
            </w:r>
          </w:p>
          <w:p w14:paraId="67EF4BA7" w14:textId="77777777" w:rsidR="0097223F" w:rsidRDefault="0097223F">
            <w:r w:rsidRPr="006F507F">
              <w:rPr>
                <w:position w:val="-12"/>
              </w:rPr>
              <w:object w:dxaOrig="340" w:dyaOrig="360" w14:anchorId="610A3277">
                <v:shape id="_x0000_i1039" type="#_x0000_t75" style="width:17.25pt;height:18pt" o:ole="">
                  <v:imagedata r:id="rId32" o:title=""/>
                </v:shape>
                <o:OLEObject Type="Embed" ProgID="Equation.DSMT4" ShapeID="_x0000_i1039" DrawAspect="Content" ObjectID="_1730016373" r:id="rId34"/>
              </w:object>
            </w:r>
          </w:p>
          <w:p w14:paraId="62363DDA" w14:textId="77777777" w:rsidR="0097223F" w:rsidRDefault="0097223F"/>
          <w:p w14:paraId="55EFBB85" w14:textId="77777777" w:rsidR="0097223F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5F3EF551">
                <v:shape id="_x0000_i1040" type="#_x0000_t75" style="width:15pt;height:18pt" o:ole="">
                  <v:imagedata r:id="rId35" o:title=""/>
                </v:shape>
                <o:OLEObject Type="Embed" ProgID="Equation.DSMT4" ShapeID="_x0000_i1040" DrawAspect="Content" ObjectID="_1730016374" r:id="rId36"/>
              </w:object>
            </w:r>
          </w:p>
        </w:tc>
      </w:tr>
      <w:tr w:rsidR="00D56B6B" w:rsidRPr="00F06442" w14:paraId="7EBE7176" w14:textId="77777777" w:rsidTr="005F1D48">
        <w:tc>
          <w:tcPr>
            <w:tcW w:w="6745" w:type="dxa"/>
          </w:tcPr>
          <w:p w14:paraId="51BA4B42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72E60E45" w14:textId="77777777"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0D560875">
                <v:shape id="_x0000_i1041" type="#_x0000_t75" style="width:9.75pt;height:14.25pt" o:ole="">
                  <v:imagedata r:id="rId37" o:title=""/>
                </v:shape>
                <o:OLEObject Type="Embed" ProgID="Equation.DSMT4" ShapeID="_x0000_i1041" DrawAspect="Content" ObjectID="_1730016375" r:id="rId38"/>
              </w:object>
            </w:r>
          </w:p>
        </w:tc>
      </w:tr>
      <w:tr w:rsidR="00D56B6B" w:rsidRPr="00F06442" w14:paraId="640A12B3" w14:textId="77777777" w:rsidTr="005F1D48">
        <w:tc>
          <w:tcPr>
            <w:tcW w:w="6745" w:type="dxa"/>
          </w:tcPr>
          <w:p w14:paraId="6B13BA92" w14:textId="77777777"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EE952DF" w14:textId="77777777"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159" w:dyaOrig="1920" w14:anchorId="388F36CA">
                <v:shape id="_x0000_i1042" type="#_x0000_t75" style="width:158.25pt;height:96pt" o:ole="">
                  <v:imagedata r:id="rId39" o:title=""/>
                </v:shape>
                <o:OLEObject Type="Embed" ProgID="Equation.DSMT4" ShapeID="_x0000_i1042" DrawAspect="Content" ObjectID="_1730016376" r:id="rId40"/>
              </w:object>
            </w:r>
          </w:p>
        </w:tc>
        <w:tc>
          <w:tcPr>
            <w:tcW w:w="2520" w:type="dxa"/>
          </w:tcPr>
          <w:p w14:paraId="081D1B25" w14:textId="77777777" w:rsidR="005F1D48" w:rsidRDefault="005F1D48"/>
          <w:p w14:paraId="5FA6FDBB" w14:textId="77777777" w:rsidR="005F1D48" w:rsidRDefault="005F1D48"/>
          <w:p w14:paraId="2460DDFB" w14:textId="77777777" w:rsidR="00D56B6B" w:rsidRDefault="005F1D48">
            <w:r w:rsidRPr="006F507F">
              <w:rPr>
                <w:position w:val="-12"/>
              </w:rPr>
              <w:object w:dxaOrig="279" w:dyaOrig="360" w14:anchorId="6935A564">
                <v:shape id="_x0000_i1043" type="#_x0000_t75" style="width:14.25pt;height:18pt" o:ole="">
                  <v:imagedata r:id="rId24" o:title=""/>
                </v:shape>
                <o:OLEObject Type="Embed" ProgID="Equation.DSMT4" ShapeID="_x0000_i1043" DrawAspect="Content" ObjectID="_1730016377" r:id="rId41"/>
              </w:object>
            </w:r>
          </w:p>
          <w:p w14:paraId="3330A101" w14:textId="77777777" w:rsidR="005F1D48" w:rsidRDefault="005F1D48"/>
          <w:p w14:paraId="6B9D6D64" w14:textId="77777777" w:rsidR="005F1D48" w:rsidRDefault="005F1D48">
            <w:r w:rsidRPr="006F507F">
              <w:rPr>
                <w:position w:val="-12"/>
              </w:rPr>
              <w:object w:dxaOrig="279" w:dyaOrig="360" w14:anchorId="4A16EE81">
                <v:shape id="_x0000_i1044" type="#_x0000_t75" style="width:14.25pt;height:18pt" o:ole="">
                  <v:imagedata r:id="rId24" o:title=""/>
                </v:shape>
                <o:OLEObject Type="Embed" ProgID="Equation.DSMT4" ShapeID="_x0000_i1044" DrawAspect="Content" ObjectID="_1730016378" r:id="rId42"/>
              </w:object>
            </w:r>
          </w:p>
          <w:p w14:paraId="117A80DA" w14:textId="77777777" w:rsidR="005F1D48" w:rsidRDefault="005F1D48"/>
          <w:p w14:paraId="23ADF7D9" w14:textId="77777777"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6CC8AA65">
                <v:shape id="_x0000_i1045" type="#_x0000_t75" style="width:14.25pt;height:18pt" o:ole="">
                  <v:imagedata r:id="rId24" o:title=""/>
                </v:shape>
                <o:OLEObject Type="Embed" ProgID="Equation.DSMT4" ShapeID="_x0000_i1045" DrawAspect="Content" ObjectID="_1730016379" r:id="rId43"/>
              </w:object>
            </w:r>
          </w:p>
        </w:tc>
      </w:tr>
      <w:tr w:rsidR="00D56B6B" w:rsidRPr="00F06442" w14:paraId="3478F91A" w14:textId="77777777" w:rsidTr="005F1D48">
        <w:tc>
          <w:tcPr>
            <w:tcW w:w="6745" w:type="dxa"/>
          </w:tcPr>
          <w:p w14:paraId="717C592E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4A763917" w14:textId="77777777"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693DD53B">
                <v:shape id="_x0000_i1046" type="#_x0000_t75" style="width:9.75pt;height:14.25pt" o:ole="">
                  <v:imagedata r:id="rId37" o:title=""/>
                </v:shape>
                <o:OLEObject Type="Embed" ProgID="Equation.DSMT4" ShapeID="_x0000_i1046" DrawAspect="Content" ObjectID="_1730016380" r:id="rId44"/>
              </w:object>
            </w:r>
          </w:p>
        </w:tc>
      </w:tr>
      <w:tr w:rsidR="00D56B6B" w:rsidRPr="00F06442" w14:paraId="3AF71C54" w14:textId="77777777" w:rsidTr="005F1D48">
        <w:tc>
          <w:tcPr>
            <w:tcW w:w="6745" w:type="dxa"/>
          </w:tcPr>
          <w:p w14:paraId="1FF93ACE" w14:textId="77777777" w:rsidR="00D56B6B" w:rsidRPr="00F06442" w:rsidRDefault="006D69A4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 w14:anchorId="042A320C">
                <v:shape id="_x0000_s1027" type="#_x0000_t75" style="position:absolute;left:0;text-align:left;margin-left:-5.1pt;margin-top:30pt;width:336.55pt;height:297.35pt;z-index:251660288;mso-position-horizontal-relative:text;mso-position-vertical-relative:text">
                  <v:imagedata r:id="rId45" o:title=""/>
                  <w10:wrap type="square"/>
                </v:shape>
                <o:OLEObject Type="Embed" ProgID="FXDraw3.Document" ShapeID="_x0000_s1027" DrawAspect="Content" ObjectID="_1730016533" r:id="rId46"/>
              </w:object>
            </w:r>
            <w:r w:rsidR="00D56B6B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</w:t>
            </w:r>
          </w:p>
          <w:p w14:paraId="3751BAF1" w14:textId="77777777" w:rsidR="00D56B6B" w:rsidRPr="00F06442" w:rsidRDefault="00D56B6B" w:rsidP="003B0B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2720" w:dyaOrig="400" w14:anchorId="61CEA244">
                <v:shape id="_x0000_i1048" type="#_x0000_t75" style="width:136.5pt;height:19.5pt" o:ole="">
                  <v:imagedata r:id="rId47" o:title=""/>
                </v:shape>
                <o:OLEObject Type="Embed" ProgID="Equation.DSMT4" ShapeID="_x0000_i1048" DrawAspect="Content" ObjectID="_1730016381" r:id="rId48"/>
              </w:object>
            </w:r>
          </w:p>
        </w:tc>
        <w:tc>
          <w:tcPr>
            <w:tcW w:w="2520" w:type="dxa"/>
          </w:tcPr>
          <w:p w14:paraId="557D7BAD" w14:textId="77777777"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9FE8AAB" w14:textId="77777777"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51A8E66" w14:textId="77777777"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6D5B573" w14:textId="77777777"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F9EC0CF" w14:textId="77777777"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857C2B4" w14:textId="77777777"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D556D3" w14:textId="77777777" w:rsidR="005F1D48" w:rsidRDefault="005F1D48"/>
          <w:p w14:paraId="2870918E" w14:textId="77777777" w:rsidR="005F1D48" w:rsidRDefault="005F1D48"/>
          <w:p w14:paraId="018CB135" w14:textId="77777777" w:rsidR="005F1D48" w:rsidRDefault="005F1D48"/>
          <w:p w14:paraId="0D76EFB6" w14:textId="77777777" w:rsidR="005F1D48" w:rsidRDefault="005F1D48"/>
          <w:p w14:paraId="26D6C81A" w14:textId="77777777" w:rsidR="005F1D48" w:rsidRDefault="005F1D48"/>
          <w:p w14:paraId="18C74828" w14:textId="77777777" w:rsidR="005F1D48" w:rsidRDefault="005F1D48"/>
          <w:p w14:paraId="3027D2ED" w14:textId="77777777" w:rsidR="005F1D48" w:rsidRDefault="005F1D48">
            <w:bookmarkStart w:id="0" w:name="_GoBack"/>
            <w:bookmarkEnd w:id="0"/>
          </w:p>
          <w:p w14:paraId="02D3ACA0" w14:textId="77777777" w:rsidR="005F1D48" w:rsidRDefault="005F1D48"/>
          <w:p w14:paraId="0D921BC8" w14:textId="77777777" w:rsidR="005F1D48" w:rsidRDefault="005F1D48"/>
          <w:p w14:paraId="3940727B" w14:textId="77777777" w:rsidR="005F1D48" w:rsidRDefault="005F1D48"/>
          <w:p w14:paraId="7874AEF6" w14:textId="77777777" w:rsidR="005F1D48" w:rsidRDefault="005F1D48"/>
          <w:p w14:paraId="2F690675" w14:textId="77777777" w:rsidR="005F1D48" w:rsidRDefault="005F1D48"/>
          <w:p w14:paraId="6B299057" w14:textId="77777777" w:rsidR="005F1D48" w:rsidRDefault="005F1D48"/>
          <w:p w14:paraId="349351A4" w14:textId="77777777" w:rsidR="005F1D48" w:rsidRDefault="005F1D48"/>
          <w:p w14:paraId="12AFDA1F" w14:textId="77777777" w:rsidR="005F1D48" w:rsidRDefault="005F1D48"/>
          <w:p w14:paraId="7F4F8D0F" w14:textId="77777777" w:rsidR="005F1D48" w:rsidRDefault="005F1D48">
            <w:r w:rsidRPr="006F507F">
              <w:rPr>
                <w:position w:val="-12"/>
              </w:rPr>
              <w:object w:dxaOrig="279" w:dyaOrig="360" w14:anchorId="4F33F57A">
                <v:shape id="_x0000_i1049" type="#_x0000_t75" style="width:14.25pt;height:18pt" o:ole="">
                  <v:imagedata r:id="rId49" o:title=""/>
                </v:shape>
                <o:OLEObject Type="Embed" ProgID="Equation.DSMT4" ShapeID="_x0000_i1049" DrawAspect="Content" ObjectID="_1730016382" r:id="rId50"/>
              </w:object>
            </w:r>
          </w:p>
          <w:p w14:paraId="29E36253" w14:textId="77777777" w:rsidR="005F1D48" w:rsidRDefault="005F1D48">
            <w:r w:rsidRPr="006F507F">
              <w:rPr>
                <w:position w:val="-12"/>
              </w:rPr>
              <w:object w:dxaOrig="279" w:dyaOrig="360" w14:anchorId="175D1CF1">
                <v:shape id="_x0000_i1050" type="#_x0000_t75" style="width:14.25pt;height:18pt" o:ole="">
                  <v:imagedata r:id="rId51" o:title=""/>
                </v:shape>
                <o:OLEObject Type="Embed" ProgID="Equation.DSMT4" ShapeID="_x0000_i1050" DrawAspect="Content" ObjectID="_1730016383" r:id="rId52"/>
              </w:object>
            </w:r>
          </w:p>
          <w:p w14:paraId="133FD6F5" w14:textId="77777777" w:rsidR="005F1D48" w:rsidRDefault="005F1D48"/>
          <w:p w14:paraId="13262F73" w14:textId="77777777"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6A2C184C">
                <v:shape id="_x0000_i1051" type="#_x0000_t75" style="width:14.25pt;height:18pt" o:ole="">
                  <v:imagedata r:id="rId24" o:title=""/>
                </v:shape>
                <o:OLEObject Type="Embed" ProgID="Equation.DSMT4" ShapeID="_x0000_i1051" DrawAspect="Content" ObjectID="_1730016384" r:id="rId53"/>
              </w:object>
            </w:r>
          </w:p>
        </w:tc>
      </w:tr>
      <w:tr w:rsidR="00D56B6B" w:rsidRPr="00F06442" w14:paraId="5A13156E" w14:textId="77777777" w:rsidTr="005F1D48">
        <w:tc>
          <w:tcPr>
            <w:tcW w:w="6745" w:type="dxa"/>
          </w:tcPr>
          <w:p w14:paraId="35069C48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59A640DC" w14:textId="77777777"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38AD1824">
                <v:shape id="_x0000_i1052" type="#_x0000_t75" style="width:9.75pt;height:14.25pt" o:ole="">
                  <v:imagedata r:id="rId37" o:title=""/>
                </v:shape>
                <o:OLEObject Type="Embed" ProgID="Equation.DSMT4" ShapeID="_x0000_i1052" DrawAspect="Content" ObjectID="_1730016385" r:id="rId54"/>
              </w:object>
            </w:r>
          </w:p>
        </w:tc>
      </w:tr>
      <w:tr w:rsidR="00D56B6B" w:rsidRPr="00F06442" w14:paraId="64B675D0" w14:textId="77777777" w:rsidTr="005F1D48">
        <w:tc>
          <w:tcPr>
            <w:tcW w:w="6745" w:type="dxa"/>
          </w:tcPr>
          <w:p w14:paraId="292A112D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DE1BA9F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06"/>
                <w:sz w:val="24"/>
                <w:szCs w:val="24"/>
              </w:rPr>
              <w:object w:dxaOrig="3420" w:dyaOrig="2360" w14:anchorId="6383F292">
                <v:shape id="_x0000_i1053" type="#_x0000_t75" style="width:171pt;height:117.75pt" o:ole="">
                  <v:imagedata r:id="rId55" o:title=""/>
                </v:shape>
                <o:OLEObject Type="Embed" ProgID="Equation.DSMT4" ShapeID="_x0000_i1053" DrawAspect="Content" ObjectID="_1730016386" r:id="rId56"/>
              </w:object>
            </w:r>
          </w:p>
        </w:tc>
        <w:tc>
          <w:tcPr>
            <w:tcW w:w="2520" w:type="dxa"/>
          </w:tcPr>
          <w:p w14:paraId="67C14658" w14:textId="77777777" w:rsidR="005F16B0" w:rsidRDefault="005F16B0"/>
          <w:p w14:paraId="7CB47CF9" w14:textId="77777777" w:rsidR="005F16B0" w:rsidRDefault="005F16B0"/>
          <w:p w14:paraId="332B68F3" w14:textId="77777777" w:rsidR="005F16B0" w:rsidRDefault="005F16B0"/>
          <w:p w14:paraId="2365FBEF" w14:textId="77777777" w:rsidR="00D56B6B" w:rsidRDefault="005F16B0">
            <w:r w:rsidRPr="006F507F">
              <w:rPr>
                <w:position w:val="-12"/>
              </w:rPr>
              <w:object w:dxaOrig="340" w:dyaOrig="360" w14:anchorId="57FDAE8B">
                <v:shape id="_x0000_i1054" type="#_x0000_t75" style="width:17.25pt;height:18pt" o:ole="">
                  <v:imagedata r:id="rId57" o:title=""/>
                </v:shape>
                <o:OLEObject Type="Embed" ProgID="Equation.DSMT4" ShapeID="_x0000_i1054" DrawAspect="Content" ObjectID="_1730016387" r:id="rId58"/>
              </w:object>
            </w:r>
          </w:p>
          <w:p w14:paraId="1A7EC882" w14:textId="77777777" w:rsidR="005F16B0" w:rsidRDefault="005F16B0"/>
          <w:p w14:paraId="0CDEDE0C" w14:textId="77777777" w:rsidR="005F16B0" w:rsidRDefault="005F16B0"/>
          <w:p w14:paraId="5CF93C63" w14:textId="77777777" w:rsidR="005F16B0" w:rsidRDefault="005F16B0"/>
          <w:p w14:paraId="608E8D7C" w14:textId="77777777" w:rsidR="005F16B0" w:rsidRDefault="005F16B0">
            <w:r w:rsidRPr="006F507F">
              <w:rPr>
                <w:position w:val="-12"/>
              </w:rPr>
              <w:object w:dxaOrig="340" w:dyaOrig="360" w14:anchorId="3A1DECBA">
                <v:shape id="_x0000_i1055" type="#_x0000_t75" style="width:17.25pt;height:18pt" o:ole="">
                  <v:imagedata r:id="rId59" o:title=""/>
                </v:shape>
                <o:OLEObject Type="Embed" ProgID="Equation.DSMT4" ShapeID="_x0000_i1055" DrawAspect="Content" ObjectID="_1730016388" r:id="rId60"/>
              </w:object>
            </w:r>
          </w:p>
          <w:p w14:paraId="57D6C0FC" w14:textId="77777777" w:rsidR="005F16B0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290F7A6E">
                <v:shape id="_x0000_i1056" type="#_x0000_t75" style="width:15pt;height:18pt" o:ole="">
                  <v:imagedata r:id="rId61" o:title=""/>
                </v:shape>
                <o:OLEObject Type="Embed" ProgID="Equation.DSMT4" ShapeID="_x0000_i1056" DrawAspect="Content" ObjectID="_1730016389" r:id="rId62"/>
              </w:object>
            </w:r>
          </w:p>
        </w:tc>
      </w:tr>
      <w:tr w:rsidR="00D56B6B" w:rsidRPr="00F06442" w14:paraId="167988A3" w14:textId="77777777" w:rsidTr="005F1D48">
        <w:tc>
          <w:tcPr>
            <w:tcW w:w="6745" w:type="dxa"/>
          </w:tcPr>
          <w:p w14:paraId="46D2867A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157DCEF7" w14:textId="77777777" w:rsidR="00D56B6B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51D8A627">
                <v:shape id="_x0000_i1057" type="#_x0000_t75" style="width:9.75pt;height:14.25pt" o:ole="">
                  <v:imagedata r:id="rId37" o:title=""/>
                </v:shape>
                <o:OLEObject Type="Embed" ProgID="Equation.DSMT4" ShapeID="_x0000_i1057" DrawAspect="Content" ObjectID="_1730016390" r:id="rId63"/>
              </w:object>
            </w:r>
          </w:p>
        </w:tc>
      </w:tr>
      <w:tr w:rsidR="00D56B6B" w:rsidRPr="00F06442" w14:paraId="30FD001F" w14:textId="77777777" w:rsidTr="005F1D48">
        <w:tc>
          <w:tcPr>
            <w:tcW w:w="6745" w:type="dxa"/>
          </w:tcPr>
          <w:p w14:paraId="4F7BA3D0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5485128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3019" w:dyaOrig="1920" w14:anchorId="7F6AF7FC">
                <v:shape id="_x0000_i1058" type="#_x0000_t75" style="width:150.75pt;height:96pt" o:ole="">
                  <v:imagedata r:id="rId64" o:title=""/>
                </v:shape>
                <o:OLEObject Type="Embed" ProgID="Equation.DSMT4" ShapeID="_x0000_i1058" DrawAspect="Content" ObjectID="_1730016391" r:id="rId65"/>
              </w:object>
            </w:r>
          </w:p>
        </w:tc>
        <w:tc>
          <w:tcPr>
            <w:tcW w:w="2520" w:type="dxa"/>
          </w:tcPr>
          <w:p w14:paraId="525E4944" w14:textId="77777777" w:rsidR="00874406" w:rsidRDefault="00874406" w:rsidP="00874406"/>
          <w:p w14:paraId="062D9876" w14:textId="77777777" w:rsidR="00874406" w:rsidRDefault="00874406" w:rsidP="00874406"/>
          <w:p w14:paraId="1E3EA9C8" w14:textId="77777777" w:rsidR="00874406" w:rsidRDefault="00874406" w:rsidP="00874406">
            <w:r w:rsidRPr="006F507F">
              <w:rPr>
                <w:position w:val="-12"/>
              </w:rPr>
              <w:object w:dxaOrig="340" w:dyaOrig="360" w14:anchorId="45B88C3C">
                <v:shape id="_x0000_i1059" type="#_x0000_t75" style="width:17.25pt;height:18pt" o:ole="">
                  <v:imagedata r:id="rId57" o:title=""/>
                </v:shape>
                <o:OLEObject Type="Embed" ProgID="Equation.DSMT4" ShapeID="_x0000_i1059" DrawAspect="Content" ObjectID="_1730016392" r:id="rId66"/>
              </w:object>
            </w:r>
          </w:p>
          <w:p w14:paraId="650418FF" w14:textId="77777777" w:rsidR="00874406" w:rsidRDefault="00874406" w:rsidP="00874406"/>
          <w:p w14:paraId="693FE971" w14:textId="77777777" w:rsidR="00874406" w:rsidRDefault="00874406" w:rsidP="00874406"/>
          <w:p w14:paraId="53EB8916" w14:textId="77777777" w:rsidR="00874406" w:rsidRDefault="00874406" w:rsidP="00874406">
            <w:r w:rsidRPr="006F507F">
              <w:rPr>
                <w:position w:val="-12"/>
              </w:rPr>
              <w:object w:dxaOrig="340" w:dyaOrig="360" w14:anchorId="53E8C638">
                <v:shape id="_x0000_i1060" type="#_x0000_t75" style="width:17.25pt;height:18pt" o:ole="">
                  <v:imagedata r:id="rId59" o:title=""/>
                </v:shape>
                <o:OLEObject Type="Embed" ProgID="Equation.DSMT4" ShapeID="_x0000_i1060" DrawAspect="Content" ObjectID="_1730016393" r:id="rId67"/>
              </w:object>
            </w:r>
          </w:p>
          <w:p w14:paraId="0DF7068F" w14:textId="77777777" w:rsidR="00D56B6B" w:rsidRDefault="00874406" w:rsidP="00874406">
            <w:r w:rsidRPr="006F507F">
              <w:rPr>
                <w:position w:val="-12"/>
              </w:rPr>
              <w:object w:dxaOrig="300" w:dyaOrig="360" w14:anchorId="240925D1">
                <v:shape id="_x0000_i1061" type="#_x0000_t75" style="width:15pt;height:18pt" o:ole="">
                  <v:imagedata r:id="rId61" o:title=""/>
                </v:shape>
                <o:OLEObject Type="Embed" ProgID="Equation.DSMT4" ShapeID="_x0000_i1061" DrawAspect="Content" ObjectID="_1730016394" r:id="rId68"/>
              </w:object>
            </w:r>
          </w:p>
          <w:p w14:paraId="58C34F33" w14:textId="77777777" w:rsidR="005A7115" w:rsidRDefault="005A7115" w:rsidP="00874406"/>
          <w:p w14:paraId="57C23AA8" w14:textId="77777777" w:rsidR="005A7115" w:rsidRDefault="005A7115" w:rsidP="00874406"/>
          <w:p w14:paraId="515124C8" w14:textId="77777777" w:rsidR="005A7115" w:rsidRPr="00F06442" w:rsidRDefault="005A7115" w:rsidP="0087440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14:paraId="35D11981" w14:textId="77777777" w:rsidTr="005F1D48">
        <w:tc>
          <w:tcPr>
            <w:tcW w:w="6745" w:type="dxa"/>
          </w:tcPr>
          <w:p w14:paraId="74FA7B94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4863C032" w14:textId="77777777" w:rsidR="00874406" w:rsidRPr="00F06442" w:rsidRDefault="005A711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0DFC83BE">
                <v:shape id="_x0000_i1062" type="#_x0000_t75" style="width:9.75pt;height:14.25pt" o:ole="">
                  <v:imagedata r:id="rId37" o:title=""/>
                </v:shape>
                <o:OLEObject Type="Embed" ProgID="Equation.DSMT4" ShapeID="_x0000_i1062" DrawAspect="Content" ObjectID="_1730016395" r:id="rId69"/>
              </w:object>
            </w:r>
          </w:p>
        </w:tc>
      </w:tr>
      <w:tr w:rsidR="00D56B6B" w:rsidRPr="00F06442" w14:paraId="3C80A776" w14:textId="77777777" w:rsidTr="005F1D48">
        <w:tc>
          <w:tcPr>
            <w:tcW w:w="6745" w:type="dxa"/>
          </w:tcPr>
          <w:p w14:paraId="31CC2D73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0F8687A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2780" w:dyaOrig="1780" w14:anchorId="2B56C812">
                <v:shape id="_x0000_i1063" type="#_x0000_t75" style="width:139.5pt;height:89.25pt" o:ole="">
                  <v:imagedata r:id="rId70" o:title=""/>
                </v:shape>
                <o:OLEObject Type="Embed" ProgID="Equation.DSMT4" ShapeID="_x0000_i1063" DrawAspect="Content" ObjectID="_1730016396" r:id="rId71"/>
              </w:object>
            </w:r>
          </w:p>
        </w:tc>
        <w:tc>
          <w:tcPr>
            <w:tcW w:w="2520" w:type="dxa"/>
          </w:tcPr>
          <w:p w14:paraId="54CCBFAD" w14:textId="77777777" w:rsidR="006C7318" w:rsidRDefault="006C7318" w:rsidP="006C7318"/>
          <w:p w14:paraId="4DE221E5" w14:textId="77777777" w:rsidR="006C7318" w:rsidRDefault="006C7318" w:rsidP="006C7318">
            <w:r w:rsidRPr="006F507F">
              <w:rPr>
                <w:position w:val="-12"/>
              </w:rPr>
              <w:object w:dxaOrig="340" w:dyaOrig="360" w14:anchorId="3B462F49">
                <v:shape id="_x0000_i1064" type="#_x0000_t75" style="width:17.25pt;height:18pt" o:ole="">
                  <v:imagedata r:id="rId57" o:title=""/>
                </v:shape>
                <o:OLEObject Type="Embed" ProgID="Equation.DSMT4" ShapeID="_x0000_i1064" DrawAspect="Content" ObjectID="_1730016397" r:id="rId72"/>
              </w:object>
            </w:r>
          </w:p>
          <w:p w14:paraId="773B2F85" w14:textId="77777777" w:rsidR="006C7318" w:rsidRDefault="006C7318" w:rsidP="006C7318"/>
          <w:p w14:paraId="349AFFA6" w14:textId="77777777" w:rsidR="006C7318" w:rsidRDefault="006C7318" w:rsidP="006C7318">
            <w:r w:rsidRPr="006F507F">
              <w:rPr>
                <w:position w:val="-12"/>
              </w:rPr>
              <w:object w:dxaOrig="340" w:dyaOrig="360" w14:anchorId="0E90C7B5">
                <v:shape id="_x0000_i1065" type="#_x0000_t75" style="width:17.25pt;height:18pt" o:ole="">
                  <v:imagedata r:id="rId59" o:title=""/>
                </v:shape>
                <o:OLEObject Type="Embed" ProgID="Equation.DSMT4" ShapeID="_x0000_i1065" DrawAspect="Content" ObjectID="_1730016398" r:id="rId73"/>
              </w:object>
            </w:r>
          </w:p>
          <w:p w14:paraId="394E405F" w14:textId="77777777" w:rsidR="006C7318" w:rsidRDefault="006C7318" w:rsidP="006C7318"/>
          <w:p w14:paraId="0A0857C7" w14:textId="77777777" w:rsidR="006C7318" w:rsidRDefault="006C7318" w:rsidP="006C7318"/>
          <w:p w14:paraId="7D1C29E8" w14:textId="77777777" w:rsidR="00D56B6B" w:rsidRPr="00F06442" w:rsidRDefault="006C7318" w:rsidP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634A2978">
                <v:shape id="_x0000_i1066" type="#_x0000_t75" style="width:15pt;height:18pt" o:ole="">
                  <v:imagedata r:id="rId61" o:title=""/>
                </v:shape>
                <o:OLEObject Type="Embed" ProgID="Equation.DSMT4" ShapeID="_x0000_i1066" DrawAspect="Content" ObjectID="_1730016399" r:id="rId74"/>
              </w:object>
            </w:r>
          </w:p>
        </w:tc>
      </w:tr>
      <w:tr w:rsidR="00D56B6B" w:rsidRPr="00F06442" w14:paraId="3140F58C" w14:textId="77777777" w:rsidTr="005F1D48">
        <w:tc>
          <w:tcPr>
            <w:tcW w:w="6745" w:type="dxa"/>
          </w:tcPr>
          <w:p w14:paraId="2EA52F36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12110030" w14:textId="77777777" w:rsidR="00D56B6B" w:rsidRPr="00F06442" w:rsidRDefault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2F25BBB5">
                <v:shape id="_x0000_i1067" type="#_x0000_t75" style="width:9.75pt;height:14.25pt" o:ole="">
                  <v:imagedata r:id="rId37" o:title=""/>
                </v:shape>
                <o:OLEObject Type="Embed" ProgID="Equation.DSMT4" ShapeID="_x0000_i1067" DrawAspect="Content" ObjectID="_1730016400" r:id="rId75"/>
              </w:object>
            </w:r>
          </w:p>
        </w:tc>
      </w:tr>
      <w:tr w:rsidR="00D56B6B" w:rsidRPr="00F06442" w14:paraId="73A706B2" w14:textId="77777777" w:rsidTr="005F1D48">
        <w:tc>
          <w:tcPr>
            <w:tcW w:w="6745" w:type="dxa"/>
          </w:tcPr>
          <w:p w14:paraId="2418D9F9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86EDE53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38"/>
                <w:sz w:val="24"/>
                <w:szCs w:val="24"/>
              </w:rPr>
              <w:object w:dxaOrig="1579" w:dyaOrig="880" w14:anchorId="559EE3CC">
                <v:shape id="_x0000_i1068" type="#_x0000_t75" style="width:78.75pt;height:44.25pt" o:ole="">
                  <v:imagedata r:id="rId76" o:title=""/>
                </v:shape>
                <o:OLEObject Type="Embed" ProgID="Equation.DSMT4" ShapeID="_x0000_i1068" DrawAspect="Content" ObjectID="_1730016401" r:id="rId77"/>
              </w:object>
            </w:r>
          </w:p>
        </w:tc>
        <w:tc>
          <w:tcPr>
            <w:tcW w:w="2520" w:type="dxa"/>
          </w:tcPr>
          <w:p w14:paraId="00541130" w14:textId="77777777" w:rsidR="004E4D5E" w:rsidRDefault="004E4D5E" w:rsidP="004E4D5E"/>
          <w:p w14:paraId="34241BA8" w14:textId="77777777" w:rsidR="004E4D5E" w:rsidRDefault="004E4D5E" w:rsidP="004E4D5E"/>
          <w:p w14:paraId="6845BEDE" w14:textId="77777777" w:rsidR="004E4D5E" w:rsidRDefault="004E4D5E" w:rsidP="004E4D5E">
            <w:r w:rsidRPr="006F507F">
              <w:rPr>
                <w:position w:val="-12"/>
              </w:rPr>
              <w:object w:dxaOrig="340" w:dyaOrig="360" w14:anchorId="4B95E92B">
                <v:shape id="_x0000_i1069" type="#_x0000_t75" style="width:17.25pt;height:18pt" o:ole="">
                  <v:imagedata r:id="rId59" o:title=""/>
                </v:shape>
                <o:OLEObject Type="Embed" ProgID="Equation.DSMT4" ShapeID="_x0000_i1069" DrawAspect="Content" ObjectID="_1730016402" r:id="rId78"/>
              </w:object>
            </w:r>
          </w:p>
          <w:p w14:paraId="56B833C6" w14:textId="77777777" w:rsidR="00D56B6B" w:rsidRPr="00F06442" w:rsidRDefault="004E4D5E" w:rsidP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511EEB37">
                <v:shape id="_x0000_i1070" type="#_x0000_t75" style="width:15pt;height:18pt" o:ole="">
                  <v:imagedata r:id="rId61" o:title=""/>
                </v:shape>
                <o:OLEObject Type="Embed" ProgID="Equation.DSMT4" ShapeID="_x0000_i1070" DrawAspect="Content" ObjectID="_1730016403" r:id="rId79"/>
              </w:object>
            </w:r>
          </w:p>
        </w:tc>
      </w:tr>
      <w:tr w:rsidR="00D56B6B" w:rsidRPr="00F06442" w14:paraId="51A6E2E5" w14:textId="77777777" w:rsidTr="005F1D48">
        <w:tc>
          <w:tcPr>
            <w:tcW w:w="6745" w:type="dxa"/>
          </w:tcPr>
          <w:p w14:paraId="69B8DDB6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741E837A" w14:textId="77777777" w:rsidR="00D56B6B" w:rsidRPr="00F06442" w:rsidRDefault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 w14:anchorId="2A327998">
                <v:shape id="_x0000_i1071" type="#_x0000_t75" style="width:9.75pt;height:12.75pt" o:ole="">
                  <v:imagedata r:id="rId80" o:title=""/>
                </v:shape>
                <o:OLEObject Type="Embed" ProgID="Equation.DSMT4" ShapeID="_x0000_i1071" DrawAspect="Content" ObjectID="_1730016404" r:id="rId81"/>
              </w:object>
            </w:r>
          </w:p>
        </w:tc>
      </w:tr>
      <w:tr w:rsidR="00D56B6B" w:rsidRPr="00F06442" w14:paraId="12AF7F6C" w14:textId="77777777" w:rsidTr="005F1D48">
        <w:tc>
          <w:tcPr>
            <w:tcW w:w="6745" w:type="dxa"/>
          </w:tcPr>
          <w:p w14:paraId="0A5B4389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14:paraId="6A3A982A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98"/>
                <w:sz w:val="24"/>
                <w:szCs w:val="24"/>
              </w:rPr>
              <w:object w:dxaOrig="1719" w:dyaOrig="2079" w14:anchorId="6D6F832C">
                <v:shape id="_x0000_i1072" type="#_x0000_t75" style="width:86.25pt;height:104.25pt" o:ole="">
                  <v:imagedata r:id="rId82" o:title=""/>
                </v:shape>
                <o:OLEObject Type="Embed" ProgID="Equation.DSMT4" ShapeID="_x0000_i1072" DrawAspect="Content" ObjectID="_1730016405" r:id="rId83"/>
              </w:object>
            </w:r>
          </w:p>
          <w:p w14:paraId="64EC6257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14:paraId="5B8590B3" w14:textId="77777777" w:rsidR="00D56B6B" w:rsidRPr="00F06442" w:rsidRDefault="006D69A4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 w14:anchorId="6A082FB5">
                <v:shape id="_x0000_s1028" type="#_x0000_t75" style="position:absolute;left:0;text-align:left;margin-left:29.15pt;margin-top:10.9pt;width:279.25pt;height:19.85pt;z-index:251661312;mso-position-horizontal-relative:text;mso-position-vertical-relative:text">
                  <v:imagedata r:id="rId84" o:title=""/>
                  <w10:wrap type="square"/>
                </v:shape>
                <o:OLEObject Type="Embed" ProgID="FXDraw3.Document" ShapeID="_x0000_s1028" DrawAspect="Content" ObjectID="_1730016534" r:id="rId85"/>
              </w:object>
            </w:r>
          </w:p>
        </w:tc>
        <w:tc>
          <w:tcPr>
            <w:tcW w:w="2520" w:type="dxa"/>
          </w:tcPr>
          <w:p w14:paraId="2E0D0EDA" w14:textId="77777777" w:rsidR="005608CC" w:rsidRDefault="005608CC" w:rsidP="005608CC"/>
          <w:p w14:paraId="45FF8348" w14:textId="77777777" w:rsidR="005608CC" w:rsidRDefault="005608CC" w:rsidP="005608CC"/>
          <w:p w14:paraId="765C42EF" w14:textId="77777777" w:rsidR="005608CC" w:rsidRDefault="005608CC" w:rsidP="005608CC"/>
          <w:p w14:paraId="4C80CC99" w14:textId="77777777" w:rsidR="005608CC" w:rsidRDefault="005608CC" w:rsidP="005608CC"/>
          <w:p w14:paraId="0435FA81" w14:textId="77777777" w:rsidR="005608CC" w:rsidRDefault="005608CC" w:rsidP="005608CC">
            <w:r w:rsidRPr="006F507F">
              <w:rPr>
                <w:position w:val="-12"/>
              </w:rPr>
              <w:object w:dxaOrig="279" w:dyaOrig="360" w14:anchorId="571B355A">
                <v:shape id="_x0000_i1074" type="#_x0000_t75" style="width:14.25pt;height:18pt" o:ole="">
                  <v:imagedata r:id="rId24" o:title=""/>
                </v:shape>
                <o:OLEObject Type="Embed" ProgID="Equation.DSMT4" ShapeID="_x0000_i1074" DrawAspect="Content" ObjectID="_1730016406" r:id="rId86"/>
              </w:object>
            </w:r>
          </w:p>
          <w:p w14:paraId="25D7D013" w14:textId="77777777" w:rsidR="005608CC" w:rsidRDefault="005608CC" w:rsidP="005608CC"/>
          <w:p w14:paraId="63563EFE" w14:textId="77777777" w:rsidR="005608CC" w:rsidRDefault="005608CC" w:rsidP="005608CC"/>
          <w:p w14:paraId="7EBB8B28" w14:textId="77777777" w:rsidR="005608CC" w:rsidRDefault="005608CC" w:rsidP="005608CC">
            <w:r w:rsidRPr="006F507F">
              <w:rPr>
                <w:position w:val="-12"/>
              </w:rPr>
              <w:object w:dxaOrig="279" w:dyaOrig="360" w14:anchorId="49DAAE89">
                <v:shape id="_x0000_i1075" type="#_x0000_t75" style="width:14.25pt;height:18pt" o:ole="">
                  <v:imagedata r:id="rId24" o:title=""/>
                </v:shape>
                <o:OLEObject Type="Embed" ProgID="Equation.DSMT4" ShapeID="_x0000_i1075" DrawAspect="Content" ObjectID="_1730016407" r:id="rId87"/>
              </w:object>
            </w:r>
          </w:p>
          <w:p w14:paraId="7BD68B84" w14:textId="77777777" w:rsidR="00D56B6B" w:rsidRDefault="005608CC" w:rsidP="005608CC">
            <w:r w:rsidRPr="006F507F">
              <w:rPr>
                <w:position w:val="-12"/>
              </w:rPr>
              <w:object w:dxaOrig="279" w:dyaOrig="360" w14:anchorId="6566ACBD">
                <v:shape id="_x0000_i1076" type="#_x0000_t75" style="width:14.25pt;height:18pt" o:ole="">
                  <v:imagedata r:id="rId24" o:title=""/>
                </v:shape>
                <o:OLEObject Type="Embed" ProgID="Equation.DSMT4" ShapeID="_x0000_i1076" DrawAspect="Content" ObjectID="_1730016408" r:id="rId88"/>
              </w:object>
            </w:r>
          </w:p>
          <w:p w14:paraId="70B34F3F" w14:textId="77777777" w:rsidR="005608CC" w:rsidRDefault="005608CC" w:rsidP="005608CC"/>
          <w:p w14:paraId="29F40D50" w14:textId="77777777" w:rsidR="005608CC" w:rsidRPr="00F06442" w:rsidRDefault="005608CC" w:rsidP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2EFDA8E0">
                <v:shape id="_x0000_i1077" type="#_x0000_t75" style="width:14.25pt;height:18pt" o:ole="">
                  <v:imagedata r:id="rId24" o:title=""/>
                </v:shape>
                <o:OLEObject Type="Embed" ProgID="Equation.DSMT4" ShapeID="_x0000_i1077" DrawAspect="Content" ObjectID="_1730016409" r:id="rId89"/>
              </w:object>
            </w:r>
          </w:p>
        </w:tc>
      </w:tr>
      <w:tr w:rsidR="00D56B6B" w:rsidRPr="00F06442" w14:paraId="75D79693" w14:textId="77777777" w:rsidTr="005F1D48">
        <w:tc>
          <w:tcPr>
            <w:tcW w:w="6745" w:type="dxa"/>
          </w:tcPr>
          <w:p w14:paraId="71B7FF0A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AC0144D" w14:textId="77777777" w:rsidR="00D56B6B" w:rsidRPr="00F06442" w:rsidRDefault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 w14:anchorId="54446786">
                <v:shape id="_x0000_i1078" type="#_x0000_t75" style="width:9.75pt;height:12.75pt" o:ole="">
                  <v:imagedata r:id="rId90" o:title=""/>
                </v:shape>
                <o:OLEObject Type="Embed" ProgID="Equation.DSMT4" ShapeID="_x0000_i1078" DrawAspect="Content" ObjectID="_1730016410" r:id="rId91"/>
              </w:object>
            </w:r>
          </w:p>
        </w:tc>
      </w:tr>
      <w:tr w:rsidR="00D56B6B" w:rsidRPr="00F06442" w14:paraId="4ECBAB78" w14:textId="77777777" w:rsidTr="005F1D48">
        <w:tc>
          <w:tcPr>
            <w:tcW w:w="6745" w:type="dxa"/>
          </w:tcPr>
          <w:p w14:paraId="6AB885FA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 w:eastAsia="en-GB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5F446AD3" wp14:editId="5EC3171D">
                  <wp:simplePos x="0" y="0"/>
                  <wp:positionH relativeFrom="margin">
                    <wp:posOffset>230505</wp:posOffset>
                  </wp:positionH>
                  <wp:positionV relativeFrom="paragraph">
                    <wp:posOffset>243205</wp:posOffset>
                  </wp:positionV>
                  <wp:extent cx="3705860" cy="3220720"/>
                  <wp:effectExtent l="0" t="0" r="889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5860" cy="3220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20" w:type="dxa"/>
          </w:tcPr>
          <w:p w14:paraId="43F8BC55" w14:textId="77777777" w:rsidR="00613309" w:rsidRDefault="00613309"/>
          <w:p w14:paraId="385DF407" w14:textId="77777777" w:rsidR="00613309" w:rsidRDefault="00613309"/>
          <w:p w14:paraId="076780A5" w14:textId="77777777" w:rsidR="00613309" w:rsidRDefault="00613309"/>
          <w:p w14:paraId="28BEF416" w14:textId="77777777" w:rsidR="00613309" w:rsidRDefault="00613309"/>
          <w:p w14:paraId="40A6C809" w14:textId="77777777" w:rsidR="00613309" w:rsidRDefault="00613309"/>
          <w:p w14:paraId="5954C527" w14:textId="77777777" w:rsidR="00613309" w:rsidRDefault="00613309"/>
          <w:p w14:paraId="241C58BD" w14:textId="77777777" w:rsidR="00613309" w:rsidRDefault="00613309"/>
          <w:p w14:paraId="6E850FE4" w14:textId="77777777" w:rsidR="00613309" w:rsidRDefault="00613309"/>
          <w:p w14:paraId="01BF97BE" w14:textId="77777777" w:rsidR="00613309" w:rsidRDefault="00613309"/>
          <w:p w14:paraId="2E2CF585" w14:textId="77777777" w:rsidR="00613309" w:rsidRDefault="00613309"/>
          <w:p w14:paraId="0DD3AA37" w14:textId="77777777" w:rsidR="00613309" w:rsidRDefault="00613309"/>
          <w:p w14:paraId="0C35C19F" w14:textId="77777777" w:rsidR="00613309" w:rsidRDefault="00613309"/>
          <w:p w14:paraId="0551A8BD" w14:textId="77777777" w:rsidR="00613309" w:rsidRDefault="00613309"/>
          <w:p w14:paraId="28C30213" w14:textId="77777777" w:rsidR="00613309" w:rsidRDefault="00613309"/>
          <w:p w14:paraId="5C335B35" w14:textId="77777777" w:rsidR="00613309" w:rsidRDefault="00613309"/>
          <w:p w14:paraId="393EE4F5" w14:textId="77777777" w:rsidR="00613309" w:rsidRDefault="00613309"/>
          <w:p w14:paraId="3CE269A4" w14:textId="77777777" w:rsidR="00613309" w:rsidRDefault="00613309"/>
          <w:p w14:paraId="54FB7BDD" w14:textId="77777777"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26"/>
              </w:rPr>
              <w:object w:dxaOrig="1780" w:dyaOrig="639" w14:anchorId="7D5A940A">
                <v:shape id="_x0000_i1079" type="#_x0000_t75" style="width:89.25pt;height:32.25pt" o:ole="">
                  <v:imagedata r:id="rId93" o:title=""/>
                </v:shape>
                <o:OLEObject Type="Embed" ProgID="Equation.DSMT4" ShapeID="_x0000_i1079" DrawAspect="Content" ObjectID="_1730016411" r:id="rId94"/>
              </w:object>
            </w:r>
          </w:p>
        </w:tc>
      </w:tr>
      <w:tr w:rsidR="00D56B6B" w:rsidRPr="00F06442" w14:paraId="7962AB0F" w14:textId="77777777" w:rsidTr="005F1D48">
        <w:tc>
          <w:tcPr>
            <w:tcW w:w="6745" w:type="dxa"/>
          </w:tcPr>
          <w:p w14:paraId="767E00CB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5AF162A8" w14:textId="77777777"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16EE420A">
                <v:shape id="_x0000_i1080" type="#_x0000_t75" style="width:9.75pt;height:14.25pt" o:ole="">
                  <v:imagedata r:id="rId95" o:title=""/>
                </v:shape>
                <o:OLEObject Type="Embed" ProgID="Equation.DSMT4" ShapeID="_x0000_i1080" DrawAspect="Content" ObjectID="_1730016412" r:id="rId96"/>
              </w:object>
            </w:r>
          </w:p>
        </w:tc>
      </w:tr>
      <w:tr w:rsidR="00D56B6B" w:rsidRPr="00F06442" w14:paraId="7F5F8FE5" w14:textId="77777777" w:rsidTr="005F1D48">
        <w:tc>
          <w:tcPr>
            <w:tcW w:w="6745" w:type="dxa"/>
          </w:tcPr>
          <w:p w14:paraId="59494B18" w14:textId="77777777"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D2C03E" w14:textId="77777777"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210"/>
                <w:sz w:val="24"/>
                <w:szCs w:val="24"/>
              </w:rPr>
              <w:object w:dxaOrig="3560" w:dyaOrig="4320" w14:anchorId="4D683D98">
                <v:shape id="_x0000_i1081" type="#_x0000_t75" style="width:177.75pt;height:3in" o:ole="">
                  <v:imagedata r:id="rId97" o:title=""/>
                </v:shape>
                <o:OLEObject Type="Embed" ProgID="Equation.DSMT4" ShapeID="_x0000_i1081" DrawAspect="Content" ObjectID="_1730016413" r:id="rId98"/>
              </w:object>
            </w:r>
          </w:p>
        </w:tc>
        <w:tc>
          <w:tcPr>
            <w:tcW w:w="2520" w:type="dxa"/>
          </w:tcPr>
          <w:p w14:paraId="0F25F347" w14:textId="77777777" w:rsidR="00521329" w:rsidRDefault="00521329"/>
          <w:p w14:paraId="3DF29BDF" w14:textId="77777777" w:rsidR="00521329" w:rsidRDefault="00521329"/>
          <w:p w14:paraId="1F5292E1" w14:textId="77777777" w:rsidR="00521329" w:rsidRDefault="00521329"/>
          <w:p w14:paraId="3DD9858D" w14:textId="77777777" w:rsidR="00521329" w:rsidRDefault="00521329"/>
          <w:p w14:paraId="5CE53475" w14:textId="77777777" w:rsidR="00521329" w:rsidRDefault="00521329"/>
          <w:p w14:paraId="601A5C38" w14:textId="77777777" w:rsidR="00D56B6B" w:rsidRDefault="00521329">
            <w:r w:rsidRPr="006F507F">
              <w:rPr>
                <w:position w:val="-12"/>
              </w:rPr>
              <w:object w:dxaOrig="279" w:dyaOrig="360" w14:anchorId="330FC065">
                <v:shape id="_x0000_i1082" type="#_x0000_t75" style="width:14.25pt;height:18pt" o:ole="">
                  <v:imagedata r:id="rId99" o:title=""/>
                </v:shape>
                <o:OLEObject Type="Embed" ProgID="Equation.DSMT4" ShapeID="_x0000_i1082" DrawAspect="Content" ObjectID="_1730016414" r:id="rId100"/>
              </w:object>
            </w:r>
          </w:p>
          <w:p w14:paraId="6E50C9E0" w14:textId="77777777" w:rsidR="00521329" w:rsidRDefault="00521329"/>
          <w:p w14:paraId="2C5D880B" w14:textId="77777777" w:rsidR="00521329" w:rsidRDefault="00521329"/>
          <w:p w14:paraId="1B38D69B" w14:textId="77777777" w:rsidR="00521329" w:rsidRDefault="00521329"/>
          <w:p w14:paraId="6E8DAC28" w14:textId="77777777" w:rsidR="00521329" w:rsidRDefault="00521329"/>
          <w:p w14:paraId="4C126F0B" w14:textId="77777777" w:rsidR="00521329" w:rsidRDefault="00521329"/>
          <w:p w14:paraId="7A3AE437" w14:textId="77777777" w:rsidR="00521329" w:rsidRDefault="00521329">
            <w:r w:rsidRPr="006F507F">
              <w:rPr>
                <w:position w:val="-12"/>
              </w:rPr>
              <w:object w:dxaOrig="279" w:dyaOrig="360" w14:anchorId="7E54A3CD">
                <v:shape id="_x0000_i1083" type="#_x0000_t75" style="width:14.25pt;height:18pt" o:ole="">
                  <v:imagedata r:id="rId101" o:title=""/>
                </v:shape>
                <o:OLEObject Type="Embed" ProgID="Equation.DSMT4" ShapeID="_x0000_i1083" DrawAspect="Content" ObjectID="_1730016415" r:id="rId102"/>
              </w:object>
            </w:r>
          </w:p>
          <w:p w14:paraId="40520F69" w14:textId="77777777" w:rsidR="00521329" w:rsidRDefault="00521329"/>
          <w:p w14:paraId="27260BAF" w14:textId="77777777" w:rsidR="00521329" w:rsidRDefault="00521329"/>
          <w:p w14:paraId="799AF88F" w14:textId="77777777" w:rsidR="00521329" w:rsidRDefault="00521329"/>
          <w:p w14:paraId="493E8ACC" w14:textId="77777777" w:rsidR="00521329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101CE9C2">
                <v:shape id="_x0000_i1084" type="#_x0000_t75" style="width:14.25pt;height:18pt" o:ole="">
                  <v:imagedata r:id="rId103" o:title=""/>
                </v:shape>
                <o:OLEObject Type="Embed" ProgID="Equation.DSMT4" ShapeID="_x0000_i1084" DrawAspect="Content" ObjectID="_1730016416" r:id="rId104"/>
              </w:object>
            </w:r>
          </w:p>
        </w:tc>
      </w:tr>
      <w:tr w:rsidR="00D56B6B" w:rsidRPr="00F06442" w14:paraId="32F9FE9F" w14:textId="77777777" w:rsidTr="005F1D48">
        <w:tc>
          <w:tcPr>
            <w:tcW w:w="6745" w:type="dxa"/>
          </w:tcPr>
          <w:p w14:paraId="10203197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E1B28D3" w14:textId="77777777" w:rsidR="00D56B6B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40407BBD">
                <v:shape id="_x0000_i1085" type="#_x0000_t75" style="width:9.75pt;height:14.25pt" o:ole="">
                  <v:imagedata r:id="rId105" o:title=""/>
                </v:shape>
                <o:OLEObject Type="Embed" ProgID="Equation.DSMT4" ShapeID="_x0000_i1085" DrawAspect="Content" ObjectID="_1730016417" r:id="rId106"/>
              </w:object>
            </w:r>
          </w:p>
        </w:tc>
      </w:tr>
      <w:tr w:rsidR="00D56B6B" w:rsidRPr="00F06442" w14:paraId="4A5D86DE" w14:textId="77777777" w:rsidTr="005F1D48">
        <w:tc>
          <w:tcPr>
            <w:tcW w:w="6745" w:type="dxa"/>
          </w:tcPr>
          <w:p w14:paraId="3BA9D6AE" w14:textId="77777777" w:rsidR="00BA310B" w:rsidRPr="00F06442" w:rsidRDefault="00BA310B" w:rsidP="004C2681">
            <w:pPr>
              <w:pStyle w:val="ListParagraph"/>
              <w:numPr>
                <w:ilvl w:val="0"/>
                <w:numId w:val="1"/>
              </w:numPr>
              <w:tabs>
                <w:tab w:val="left" w:pos="1102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9D9E89" w14:textId="77777777" w:rsidR="00D56B6B" w:rsidRPr="00F06442" w:rsidRDefault="00BA310B" w:rsidP="00BA310B">
            <w:pPr>
              <w:pStyle w:val="ListParagraph"/>
              <w:tabs>
                <w:tab w:val="left" w:pos="110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50"/>
                <w:sz w:val="24"/>
                <w:szCs w:val="24"/>
              </w:rPr>
              <w:object w:dxaOrig="2299" w:dyaOrig="1100" w14:anchorId="04D7C759">
                <v:shape id="_x0000_i1086" type="#_x0000_t75" style="width:114.75pt;height:54.75pt" o:ole="">
                  <v:imagedata r:id="rId107" o:title=""/>
                </v:shape>
                <o:OLEObject Type="Embed" ProgID="Equation.DSMT4" ShapeID="_x0000_i1086" DrawAspect="Content" ObjectID="_1730016418" r:id="rId108"/>
              </w:object>
            </w:r>
          </w:p>
        </w:tc>
        <w:tc>
          <w:tcPr>
            <w:tcW w:w="2520" w:type="dxa"/>
          </w:tcPr>
          <w:p w14:paraId="22D7D8FE" w14:textId="77777777" w:rsidR="007C3252" w:rsidRDefault="007C3252" w:rsidP="007C3252"/>
          <w:p w14:paraId="4DAC5F6A" w14:textId="77777777" w:rsidR="007C3252" w:rsidRDefault="007C3252" w:rsidP="007C3252">
            <w:r w:rsidRPr="006F507F">
              <w:rPr>
                <w:position w:val="-12"/>
              </w:rPr>
              <w:object w:dxaOrig="279" w:dyaOrig="360" w14:anchorId="650751F5">
                <v:shape id="_x0000_i1087" type="#_x0000_t75" style="width:14.25pt;height:18pt" o:ole="">
                  <v:imagedata r:id="rId99" o:title=""/>
                </v:shape>
                <o:OLEObject Type="Embed" ProgID="Equation.DSMT4" ShapeID="_x0000_i1087" DrawAspect="Content" ObjectID="_1730016419" r:id="rId109"/>
              </w:object>
            </w:r>
          </w:p>
          <w:p w14:paraId="68D548DC" w14:textId="77777777" w:rsidR="007C3252" w:rsidRDefault="007C3252" w:rsidP="007C3252">
            <w:r w:rsidRPr="006F507F">
              <w:rPr>
                <w:position w:val="-12"/>
              </w:rPr>
              <w:object w:dxaOrig="279" w:dyaOrig="360" w14:anchorId="64E01FC9">
                <v:shape id="_x0000_i1088" type="#_x0000_t75" style="width:14.25pt;height:18pt" o:ole="">
                  <v:imagedata r:id="rId101" o:title=""/>
                </v:shape>
                <o:OLEObject Type="Embed" ProgID="Equation.DSMT4" ShapeID="_x0000_i1088" DrawAspect="Content" ObjectID="_1730016420" r:id="rId110"/>
              </w:object>
            </w:r>
          </w:p>
          <w:p w14:paraId="59591A94" w14:textId="77777777" w:rsidR="00D56B6B" w:rsidRPr="00F06442" w:rsidRDefault="007C3252" w:rsidP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05303E8F">
                <v:shape id="_x0000_i1089" type="#_x0000_t75" style="width:14.25pt;height:18pt" o:ole="">
                  <v:imagedata r:id="rId103" o:title=""/>
                </v:shape>
                <o:OLEObject Type="Embed" ProgID="Equation.DSMT4" ShapeID="_x0000_i1089" DrawAspect="Content" ObjectID="_1730016421" r:id="rId111"/>
              </w:object>
            </w:r>
          </w:p>
        </w:tc>
      </w:tr>
      <w:tr w:rsidR="00D56B6B" w:rsidRPr="00F06442" w14:paraId="17862785" w14:textId="77777777" w:rsidTr="005F1D48">
        <w:tc>
          <w:tcPr>
            <w:tcW w:w="6745" w:type="dxa"/>
          </w:tcPr>
          <w:p w14:paraId="010BCA18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C54AD39" w14:textId="77777777" w:rsidR="00D56B6B" w:rsidRPr="00F06442" w:rsidRDefault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26DCB3F1">
                <v:shape id="_x0000_i1090" type="#_x0000_t75" style="width:9.75pt;height:14.25pt" o:ole="">
                  <v:imagedata r:id="rId105" o:title=""/>
                </v:shape>
                <o:OLEObject Type="Embed" ProgID="Equation.DSMT4" ShapeID="_x0000_i1090" DrawAspect="Content" ObjectID="_1730016422" r:id="rId112"/>
              </w:object>
            </w:r>
          </w:p>
        </w:tc>
      </w:tr>
      <w:tr w:rsidR="00D56B6B" w:rsidRPr="00F06442" w14:paraId="2B43C28F" w14:textId="77777777" w:rsidTr="005F1D48">
        <w:tc>
          <w:tcPr>
            <w:tcW w:w="6745" w:type="dxa"/>
          </w:tcPr>
          <w:p w14:paraId="10A6E705" w14:textId="77777777" w:rsidR="001731F5" w:rsidRPr="00F06442" w:rsidRDefault="001731F5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DF96C27" w14:textId="77777777" w:rsidR="00D56B6B" w:rsidRPr="00F06442" w:rsidRDefault="001731F5" w:rsidP="001731F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194"/>
                <w:sz w:val="24"/>
                <w:szCs w:val="24"/>
              </w:rPr>
              <w:object w:dxaOrig="2580" w:dyaOrig="3379" w14:anchorId="7BEFDCAB">
                <v:shape id="_x0000_i1091" type="#_x0000_t75" style="width:129pt;height:168.75pt" o:ole="">
                  <v:imagedata r:id="rId113" o:title=""/>
                </v:shape>
                <o:OLEObject Type="Embed" ProgID="Equation.DSMT4" ShapeID="_x0000_i1091" DrawAspect="Content" ObjectID="_1730016423" r:id="rId114"/>
              </w:object>
            </w:r>
          </w:p>
        </w:tc>
        <w:tc>
          <w:tcPr>
            <w:tcW w:w="2520" w:type="dxa"/>
          </w:tcPr>
          <w:p w14:paraId="14B6FCFF" w14:textId="77777777"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B147A9C" w14:textId="77777777" w:rsidR="00B34063" w:rsidRDefault="00B34063"/>
          <w:p w14:paraId="6BB08072" w14:textId="77777777" w:rsidR="00B34063" w:rsidRDefault="00B34063"/>
          <w:p w14:paraId="6D3C8415" w14:textId="77777777" w:rsidR="00B34063" w:rsidRDefault="00B34063"/>
          <w:p w14:paraId="45A3FE68" w14:textId="77777777" w:rsidR="00B34063" w:rsidRDefault="00B34063"/>
          <w:p w14:paraId="3F63C176" w14:textId="77777777" w:rsidR="00B34063" w:rsidRDefault="00B34063"/>
          <w:p w14:paraId="710191FF" w14:textId="77777777" w:rsidR="00B34063" w:rsidRDefault="00B34063">
            <w:r w:rsidRPr="006F507F">
              <w:rPr>
                <w:position w:val="-12"/>
              </w:rPr>
              <w:object w:dxaOrig="340" w:dyaOrig="360" w14:anchorId="3BF18E32">
                <v:shape id="_x0000_i1092" type="#_x0000_t75" style="width:17.25pt;height:18pt" o:ole="">
                  <v:imagedata r:id="rId115" o:title=""/>
                </v:shape>
                <o:OLEObject Type="Embed" ProgID="Equation.DSMT4" ShapeID="_x0000_i1092" DrawAspect="Content" ObjectID="_1730016424" r:id="rId116"/>
              </w:object>
            </w:r>
          </w:p>
          <w:p w14:paraId="644AE470" w14:textId="77777777" w:rsidR="00B34063" w:rsidRDefault="00B34063"/>
          <w:p w14:paraId="282A7FD2" w14:textId="77777777" w:rsidR="00B34063" w:rsidRDefault="00B34063"/>
          <w:p w14:paraId="01765AAF" w14:textId="77777777" w:rsidR="00B34063" w:rsidRDefault="00B34063">
            <w:r w:rsidRPr="006F507F">
              <w:rPr>
                <w:position w:val="-12"/>
              </w:rPr>
              <w:object w:dxaOrig="340" w:dyaOrig="360" w14:anchorId="3CE8FA97">
                <v:shape id="_x0000_i1093" type="#_x0000_t75" style="width:17.25pt;height:18pt" o:ole="">
                  <v:imagedata r:id="rId117" o:title=""/>
                </v:shape>
                <o:OLEObject Type="Embed" ProgID="Equation.DSMT4" ShapeID="_x0000_i1093" DrawAspect="Content" ObjectID="_1730016425" r:id="rId118"/>
              </w:object>
            </w:r>
          </w:p>
          <w:p w14:paraId="34819250" w14:textId="77777777" w:rsidR="00B34063" w:rsidRDefault="00B34063"/>
          <w:p w14:paraId="69D6DD61" w14:textId="77777777" w:rsidR="00B34063" w:rsidRDefault="00B34063">
            <w:r w:rsidRPr="006F507F">
              <w:rPr>
                <w:position w:val="-12"/>
              </w:rPr>
              <w:object w:dxaOrig="300" w:dyaOrig="360" w14:anchorId="50E2584F">
                <v:shape id="_x0000_i1094" type="#_x0000_t75" style="width:15pt;height:18pt" o:ole="">
                  <v:imagedata r:id="rId119" o:title=""/>
                </v:shape>
                <o:OLEObject Type="Embed" ProgID="Equation.DSMT4" ShapeID="_x0000_i1094" DrawAspect="Content" ObjectID="_1730016426" r:id="rId120"/>
              </w:object>
            </w:r>
          </w:p>
          <w:p w14:paraId="72F7C12B" w14:textId="77777777" w:rsidR="00B34063" w:rsidRDefault="00B34063"/>
          <w:p w14:paraId="25BA7892" w14:textId="77777777" w:rsidR="00B34063" w:rsidRDefault="00B34063"/>
          <w:p w14:paraId="7DB04CE1" w14:textId="77777777" w:rsidR="00B34063" w:rsidRDefault="00B34063"/>
          <w:p w14:paraId="6F825DC1" w14:textId="77777777" w:rsidR="00B34063" w:rsidRDefault="00B34063"/>
          <w:p w14:paraId="7753A56E" w14:textId="77777777" w:rsidR="00B34063" w:rsidRDefault="00B34063"/>
          <w:p w14:paraId="5EFE5197" w14:textId="77777777" w:rsidR="00B34063" w:rsidRDefault="00B34063"/>
          <w:p w14:paraId="5D8CE598" w14:textId="77777777" w:rsidR="00B34063" w:rsidRDefault="00B34063"/>
          <w:p w14:paraId="0150ECF6" w14:textId="77777777" w:rsidR="00B34063" w:rsidRDefault="00B34063"/>
          <w:p w14:paraId="189F4CB2" w14:textId="77777777" w:rsidR="00B34063" w:rsidRDefault="00B34063"/>
          <w:p w14:paraId="324E0C67" w14:textId="77777777" w:rsidR="00B34063" w:rsidRDefault="00B34063"/>
          <w:p w14:paraId="773E922F" w14:textId="77777777" w:rsidR="00B34063" w:rsidRDefault="00B34063"/>
          <w:p w14:paraId="367B1790" w14:textId="77777777" w:rsidR="00B34063" w:rsidRPr="00B34063" w:rsidRDefault="00B34063"/>
        </w:tc>
      </w:tr>
      <w:tr w:rsidR="00D56B6B" w:rsidRPr="00F06442" w14:paraId="20900F85" w14:textId="77777777" w:rsidTr="005F1D48">
        <w:tc>
          <w:tcPr>
            <w:tcW w:w="6745" w:type="dxa"/>
          </w:tcPr>
          <w:p w14:paraId="618BBA38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4873E11E" w14:textId="77777777"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1662A64B">
                <v:shape id="_x0000_i1095" type="#_x0000_t75" style="width:9.75pt;height:14.25pt" o:ole="">
                  <v:imagedata r:id="rId105" o:title=""/>
                </v:shape>
                <o:OLEObject Type="Embed" ProgID="Equation.DSMT4" ShapeID="_x0000_i1095" DrawAspect="Content" ObjectID="_1730016427" r:id="rId121"/>
              </w:object>
            </w:r>
          </w:p>
        </w:tc>
      </w:tr>
      <w:tr w:rsidR="00D56B6B" w:rsidRPr="00F06442" w14:paraId="7EBDA9BE" w14:textId="77777777" w:rsidTr="005F1D48">
        <w:tc>
          <w:tcPr>
            <w:tcW w:w="6745" w:type="dxa"/>
          </w:tcPr>
          <w:p w14:paraId="51B03011" w14:textId="77777777" w:rsidR="00B5472E" w:rsidRPr="00F06442" w:rsidRDefault="00B5472E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F30D257" w14:textId="77777777" w:rsidR="00D56B6B" w:rsidRPr="00F06442" w:rsidRDefault="00B5472E" w:rsidP="00B5472E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2659" w:dyaOrig="2920" w14:anchorId="61924BAF">
                <v:shape id="_x0000_i1096" type="#_x0000_t75" style="width:133.5pt;height:146.25pt" o:ole="">
                  <v:imagedata r:id="rId122" o:title=""/>
                </v:shape>
                <o:OLEObject Type="Embed" ProgID="Equation.DSMT4" ShapeID="_x0000_i1096" DrawAspect="Content" ObjectID="_1730016428" r:id="rId123"/>
              </w:object>
            </w:r>
          </w:p>
        </w:tc>
        <w:tc>
          <w:tcPr>
            <w:tcW w:w="2520" w:type="dxa"/>
          </w:tcPr>
          <w:p w14:paraId="3F024F76" w14:textId="77777777" w:rsidR="00B34063" w:rsidRDefault="00B34063"/>
          <w:p w14:paraId="56AF4572" w14:textId="77777777" w:rsidR="00B34063" w:rsidRDefault="00B34063"/>
          <w:p w14:paraId="1D080F9E" w14:textId="77777777" w:rsidR="00B34063" w:rsidRDefault="00B34063"/>
          <w:p w14:paraId="594BD4C6" w14:textId="77777777" w:rsidR="00B34063" w:rsidRDefault="00B34063"/>
          <w:p w14:paraId="4D2E887F" w14:textId="77777777" w:rsidR="00D56B6B" w:rsidRDefault="00B34063">
            <w:r w:rsidRPr="006F507F">
              <w:rPr>
                <w:position w:val="-12"/>
              </w:rPr>
              <w:object w:dxaOrig="279" w:dyaOrig="360" w14:anchorId="446E5A81">
                <v:shape id="_x0000_i1097" type="#_x0000_t75" style="width:14.25pt;height:18pt" o:ole="">
                  <v:imagedata r:id="rId124" o:title=""/>
                </v:shape>
                <o:OLEObject Type="Embed" ProgID="Equation.DSMT4" ShapeID="_x0000_i1097" DrawAspect="Content" ObjectID="_1730016429" r:id="rId125"/>
              </w:object>
            </w:r>
          </w:p>
          <w:p w14:paraId="0D373E71" w14:textId="77777777" w:rsidR="00B34063" w:rsidRDefault="00B34063"/>
          <w:p w14:paraId="1B632169" w14:textId="77777777" w:rsidR="00B34063" w:rsidRDefault="00B34063"/>
          <w:p w14:paraId="45058100" w14:textId="77777777" w:rsidR="00B34063" w:rsidRDefault="00B34063"/>
          <w:p w14:paraId="7F32BE41" w14:textId="77777777" w:rsidR="00B34063" w:rsidRDefault="00B34063"/>
          <w:p w14:paraId="58B9BAF9" w14:textId="77777777" w:rsidR="00B34063" w:rsidRDefault="00B34063">
            <w:r w:rsidRPr="006F507F">
              <w:rPr>
                <w:position w:val="-12"/>
              </w:rPr>
              <w:object w:dxaOrig="279" w:dyaOrig="360" w14:anchorId="5892F036">
                <v:shape id="_x0000_i1098" type="#_x0000_t75" style="width:14.25pt;height:18pt" o:ole="">
                  <v:imagedata r:id="rId126" o:title=""/>
                </v:shape>
                <o:OLEObject Type="Embed" ProgID="Equation.DSMT4" ShapeID="_x0000_i1098" DrawAspect="Content" ObjectID="_1730016430" r:id="rId127"/>
              </w:object>
            </w:r>
          </w:p>
          <w:p w14:paraId="6846C9EE" w14:textId="77777777" w:rsidR="00B34063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1816304B">
                <v:shape id="_x0000_i1099" type="#_x0000_t75" style="width:14.25pt;height:18pt" o:ole="">
                  <v:imagedata r:id="rId128" o:title=""/>
                </v:shape>
                <o:OLEObject Type="Embed" ProgID="Equation.DSMT4" ShapeID="_x0000_i1099" DrawAspect="Content" ObjectID="_1730016431" r:id="rId129"/>
              </w:object>
            </w:r>
          </w:p>
        </w:tc>
      </w:tr>
      <w:tr w:rsidR="00D56B6B" w:rsidRPr="00F06442" w14:paraId="3DB299C6" w14:textId="77777777" w:rsidTr="005F1D48">
        <w:tc>
          <w:tcPr>
            <w:tcW w:w="6745" w:type="dxa"/>
          </w:tcPr>
          <w:p w14:paraId="4D25C8A5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D8F4E10" w14:textId="77777777"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 w14:anchorId="26477D92">
                <v:shape id="_x0000_i1100" type="#_x0000_t75" style="width:9.75pt;height:14.25pt" o:ole="">
                  <v:imagedata r:id="rId130" o:title=""/>
                </v:shape>
                <o:OLEObject Type="Embed" ProgID="Equation.DSMT4" ShapeID="_x0000_i1100" DrawAspect="Content" ObjectID="_1730016432" r:id="rId131"/>
              </w:object>
            </w:r>
          </w:p>
        </w:tc>
      </w:tr>
      <w:tr w:rsidR="00D56B6B" w:rsidRPr="00F06442" w14:paraId="5985814C" w14:textId="77777777" w:rsidTr="005F1D48">
        <w:tc>
          <w:tcPr>
            <w:tcW w:w="6745" w:type="dxa"/>
          </w:tcPr>
          <w:p w14:paraId="07C2123B" w14:textId="77777777" w:rsidR="00A76F17" w:rsidRPr="00F06442" w:rsidRDefault="00A76F17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B4217FB" w14:textId="77777777" w:rsidR="00D56B6B" w:rsidRPr="00F06442" w:rsidRDefault="00A76F17" w:rsidP="00A76F17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2500" w:dyaOrig="6759" w14:anchorId="1FA91917">
                <v:shape id="_x0000_i1101" type="#_x0000_t75" style="width:125.25pt;height:338.25pt" o:ole="">
                  <v:imagedata r:id="rId132" o:title=""/>
                </v:shape>
                <o:OLEObject Type="Embed" ProgID="Equation.DSMT4" ShapeID="_x0000_i1101" DrawAspect="Content" ObjectID="_1730016433" r:id="rId133"/>
              </w:object>
            </w:r>
          </w:p>
        </w:tc>
        <w:tc>
          <w:tcPr>
            <w:tcW w:w="2520" w:type="dxa"/>
          </w:tcPr>
          <w:p w14:paraId="719EDB03" w14:textId="77777777" w:rsidR="00DD0D84" w:rsidRDefault="00DD0D84"/>
          <w:p w14:paraId="7644F254" w14:textId="77777777" w:rsidR="00DD0D84" w:rsidRDefault="00DD0D84"/>
          <w:p w14:paraId="4E11849D" w14:textId="77777777" w:rsidR="00DD0D84" w:rsidRDefault="00DD0D84"/>
          <w:p w14:paraId="11195DDE" w14:textId="77777777" w:rsidR="00DD0D84" w:rsidRDefault="00DD0D84"/>
          <w:p w14:paraId="1532D788" w14:textId="77777777" w:rsidR="00DD0D84" w:rsidRDefault="00DD0D84"/>
          <w:p w14:paraId="5A8333A1" w14:textId="77777777" w:rsidR="00D56B6B" w:rsidRDefault="00DD0D84">
            <w:r w:rsidRPr="006F507F">
              <w:rPr>
                <w:position w:val="-12"/>
              </w:rPr>
              <w:object w:dxaOrig="340" w:dyaOrig="360" w14:anchorId="35345309">
                <v:shape id="_x0000_i1102" type="#_x0000_t75" style="width:17.25pt;height:18pt" o:ole="">
                  <v:imagedata r:id="rId134" o:title=""/>
                </v:shape>
                <o:OLEObject Type="Embed" ProgID="Equation.DSMT4" ShapeID="_x0000_i1102" DrawAspect="Content" ObjectID="_1730016434" r:id="rId135"/>
              </w:object>
            </w:r>
          </w:p>
          <w:p w14:paraId="76607C4E" w14:textId="77777777" w:rsidR="00DD0D84" w:rsidRDefault="00DD0D84"/>
          <w:p w14:paraId="6E8DADDA" w14:textId="77777777" w:rsidR="00DD0D84" w:rsidRDefault="00DD0D84"/>
          <w:p w14:paraId="4C53653A" w14:textId="77777777" w:rsidR="00DD0D84" w:rsidRDefault="00DD0D84"/>
          <w:p w14:paraId="365F449A" w14:textId="77777777" w:rsidR="00DD0D84" w:rsidRDefault="00DD0D84">
            <w:r w:rsidRPr="006F507F">
              <w:rPr>
                <w:position w:val="-12"/>
              </w:rPr>
              <w:object w:dxaOrig="300" w:dyaOrig="360" w14:anchorId="33624548">
                <v:shape id="_x0000_i1103" type="#_x0000_t75" style="width:15pt;height:18pt" o:ole="">
                  <v:imagedata r:id="rId136" o:title=""/>
                </v:shape>
                <o:OLEObject Type="Embed" ProgID="Equation.DSMT4" ShapeID="_x0000_i1103" DrawAspect="Content" ObjectID="_1730016435" r:id="rId137"/>
              </w:object>
            </w:r>
          </w:p>
          <w:p w14:paraId="7FD79C50" w14:textId="77777777" w:rsidR="00DD0D84" w:rsidRDefault="00DD0D84"/>
          <w:p w14:paraId="0D949723" w14:textId="77777777" w:rsidR="00DD0D84" w:rsidRDefault="00DD0D84">
            <w:r w:rsidRPr="006F507F">
              <w:rPr>
                <w:position w:val="-12"/>
              </w:rPr>
              <w:object w:dxaOrig="340" w:dyaOrig="360" w14:anchorId="5C0899CB">
                <v:shape id="_x0000_i1104" type="#_x0000_t75" style="width:17.25pt;height:18pt" o:ole="">
                  <v:imagedata r:id="rId138" o:title=""/>
                </v:shape>
                <o:OLEObject Type="Embed" ProgID="Equation.DSMT4" ShapeID="_x0000_i1104" DrawAspect="Content" ObjectID="_1730016436" r:id="rId139"/>
              </w:object>
            </w:r>
          </w:p>
          <w:p w14:paraId="1876C6C0" w14:textId="77777777" w:rsidR="00DD0D84" w:rsidRDefault="00DD0D84"/>
          <w:p w14:paraId="1FB36D99" w14:textId="77777777" w:rsidR="00DD0D84" w:rsidRDefault="00DD0D84"/>
          <w:p w14:paraId="418042C0" w14:textId="77777777" w:rsidR="00DD0D84" w:rsidRDefault="00DD0D84"/>
          <w:p w14:paraId="708D941E" w14:textId="77777777" w:rsidR="00DD0D84" w:rsidRDefault="00DD0D84"/>
          <w:p w14:paraId="027830F9" w14:textId="77777777" w:rsidR="00DD0D84" w:rsidRDefault="00DD0D84"/>
          <w:p w14:paraId="57FB6D7D" w14:textId="77777777" w:rsidR="00DD0D84" w:rsidRDefault="00DD0D84"/>
          <w:p w14:paraId="63A4349E" w14:textId="77777777" w:rsidR="00DD0D84" w:rsidRDefault="00DD0D84"/>
          <w:p w14:paraId="2D838AEF" w14:textId="77777777" w:rsidR="00DD0D84" w:rsidRDefault="00DD0D84"/>
          <w:p w14:paraId="2A75BE21" w14:textId="77777777" w:rsidR="00DD0D84" w:rsidRDefault="00DD0D84"/>
          <w:p w14:paraId="020BC086" w14:textId="77777777" w:rsidR="00DD0D84" w:rsidRDefault="00DD0D84"/>
          <w:p w14:paraId="17E58191" w14:textId="77777777" w:rsidR="00DD0D84" w:rsidRDefault="00DD0D84"/>
          <w:p w14:paraId="5AA84396" w14:textId="77777777" w:rsidR="00DD0D84" w:rsidRDefault="00DD0D84">
            <w:r w:rsidRPr="006F507F">
              <w:rPr>
                <w:position w:val="-12"/>
              </w:rPr>
              <w:object w:dxaOrig="300" w:dyaOrig="360" w14:anchorId="5100FB41">
                <v:shape id="_x0000_i1105" type="#_x0000_t75" style="width:15pt;height:18pt" o:ole="">
                  <v:imagedata r:id="rId136" o:title=""/>
                </v:shape>
                <o:OLEObject Type="Embed" ProgID="Equation.DSMT4" ShapeID="_x0000_i1105" DrawAspect="Content" ObjectID="_1730016437" r:id="rId140"/>
              </w:object>
            </w:r>
          </w:p>
          <w:p w14:paraId="0435ACE9" w14:textId="77777777" w:rsidR="00425731" w:rsidRDefault="00425731"/>
          <w:p w14:paraId="1A370AD6" w14:textId="77777777" w:rsidR="00425731" w:rsidRDefault="00425731"/>
          <w:p w14:paraId="4CA78351" w14:textId="77777777" w:rsidR="00425731" w:rsidRDefault="00425731"/>
          <w:p w14:paraId="51659085" w14:textId="77777777" w:rsidR="00425731" w:rsidRDefault="00425731"/>
          <w:p w14:paraId="40660CD7" w14:textId="77777777" w:rsidR="00425731" w:rsidRDefault="00425731"/>
          <w:p w14:paraId="26077BBC" w14:textId="77777777" w:rsidR="00425731" w:rsidRDefault="00425731"/>
          <w:p w14:paraId="082296CB" w14:textId="77777777" w:rsidR="00425731" w:rsidRDefault="00425731"/>
          <w:p w14:paraId="31FFA5C4" w14:textId="77777777" w:rsidR="00425731" w:rsidRDefault="00425731"/>
          <w:p w14:paraId="378716A3" w14:textId="77777777" w:rsidR="00425731" w:rsidRDefault="00425731"/>
          <w:p w14:paraId="547C3B2A" w14:textId="77777777" w:rsidR="00425731" w:rsidRDefault="00425731"/>
          <w:p w14:paraId="3CF68CD4" w14:textId="77777777" w:rsidR="00DD0D84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14:paraId="7FE7AB63" w14:textId="77777777" w:rsidTr="005F1D48">
        <w:tc>
          <w:tcPr>
            <w:tcW w:w="6745" w:type="dxa"/>
          </w:tcPr>
          <w:p w14:paraId="71BE2A1B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2762446C" w14:textId="77777777" w:rsidR="00D56B6B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 w14:anchorId="2DB3C5C8">
                <v:shape id="_x0000_i1106" type="#_x0000_t75" style="width:9.75pt;height:12.75pt" o:ole="">
                  <v:imagedata r:id="rId141" o:title=""/>
                </v:shape>
                <o:OLEObject Type="Embed" ProgID="Equation.DSMT4" ShapeID="_x0000_i1106" DrawAspect="Content" ObjectID="_1730016438" r:id="rId142"/>
              </w:object>
            </w:r>
          </w:p>
        </w:tc>
      </w:tr>
      <w:tr w:rsidR="00D56B6B" w:rsidRPr="00F06442" w14:paraId="2D3582FD" w14:textId="77777777" w:rsidTr="005F1D48">
        <w:tc>
          <w:tcPr>
            <w:tcW w:w="6745" w:type="dxa"/>
          </w:tcPr>
          <w:p w14:paraId="75A6F218" w14:textId="77777777" w:rsidR="005C0991" w:rsidRPr="00F06442" w:rsidRDefault="005C0991" w:rsidP="00040F3F">
            <w:pPr>
              <w:pStyle w:val="ListParagraph"/>
              <w:numPr>
                <w:ilvl w:val="0"/>
                <w:numId w:val="1"/>
              </w:numPr>
              <w:tabs>
                <w:tab w:val="left" w:pos="1844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14:paraId="20A269BF" w14:textId="77777777" w:rsidR="00D56B6B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1700" w:dyaOrig="1500" w14:anchorId="64B742F9">
                <v:shape id="_x0000_i1107" type="#_x0000_t75" style="width:84.75pt;height:75pt" o:ole="">
                  <v:imagedata r:id="rId143" o:title=""/>
                </v:shape>
                <o:OLEObject Type="Embed" ProgID="Equation.DSMT4" ShapeID="_x0000_i1107" DrawAspect="Content" ObjectID="_1730016439" r:id="rId144"/>
              </w:object>
            </w:r>
          </w:p>
          <w:p w14:paraId="11BF94F0" w14:textId="77777777" w:rsidR="005C0991" w:rsidRPr="00F06442" w:rsidRDefault="005C0991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14:paraId="7DC178C6" w14:textId="77777777" w:rsidR="005C0991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66"/>
                <w:sz w:val="24"/>
                <w:szCs w:val="24"/>
              </w:rPr>
              <w:object w:dxaOrig="3360" w:dyaOrig="4040" w14:anchorId="659148EF">
                <v:shape id="_x0000_i1108" type="#_x0000_t75" style="width:168pt;height:201.75pt" o:ole="">
                  <v:imagedata r:id="rId145" o:title=""/>
                </v:shape>
                <o:OLEObject Type="Embed" ProgID="Equation.DSMT4" ShapeID="_x0000_i1108" DrawAspect="Content" ObjectID="_1730016440" r:id="rId146"/>
              </w:object>
            </w:r>
          </w:p>
          <w:p w14:paraId="02434FFA" w14:textId="77777777"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</w:p>
          <w:p w14:paraId="6B5FC9AA" w14:textId="77777777" w:rsidR="0032634A" w:rsidRPr="00F06442" w:rsidRDefault="0032634A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(c)</w:t>
            </w:r>
          </w:p>
          <w:p w14:paraId="54C8602A" w14:textId="77777777"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    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1719" w:dyaOrig="2640" w14:anchorId="11A7EA0B">
                <v:shape id="_x0000_i1109" type="#_x0000_t75" style="width:86.25pt;height:132pt" o:ole="">
                  <v:imagedata r:id="rId147" o:title=""/>
                </v:shape>
                <o:OLEObject Type="Embed" ProgID="Equation.DSMT4" ShapeID="_x0000_i1109" DrawAspect="Content" ObjectID="_1730016441" r:id="rId148"/>
              </w:object>
            </w:r>
          </w:p>
        </w:tc>
        <w:tc>
          <w:tcPr>
            <w:tcW w:w="2520" w:type="dxa"/>
          </w:tcPr>
          <w:p w14:paraId="261E2146" w14:textId="77777777" w:rsidR="00976C79" w:rsidRDefault="00976C79"/>
          <w:p w14:paraId="6CEF3120" w14:textId="77777777" w:rsidR="00D56B6B" w:rsidRDefault="00976C79">
            <w:r w:rsidRPr="006F507F">
              <w:rPr>
                <w:position w:val="-12"/>
              </w:rPr>
              <w:object w:dxaOrig="340" w:dyaOrig="360" w14:anchorId="71CA6D14">
                <v:shape id="_x0000_i1110" type="#_x0000_t75" style="width:17.25pt;height:18pt" o:ole="">
                  <v:imagedata r:id="rId149" o:title=""/>
                </v:shape>
                <o:OLEObject Type="Embed" ProgID="Equation.DSMT4" ShapeID="_x0000_i1110" DrawAspect="Content" ObjectID="_1730016442" r:id="rId150"/>
              </w:object>
            </w:r>
          </w:p>
          <w:p w14:paraId="2F3C8965" w14:textId="77777777" w:rsidR="00976C79" w:rsidRDefault="00976C79"/>
          <w:p w14:paraId="406FA967" w14:textId="77777777" w:rsidR="00976C79" w:rsidRDefault="00976C79"/>
          <w:p w14:paraId="16C2B9B9" w14:textId="77777777" w:rsidR="00976C79" w:rsidRDefault="00976C79"/>
          <w:p w14:paraId="475BB7DD" w14:textId="77777777" w:rsidR="00976C79" w:rsidRDefault="00976C79">
            <w:r w:rsidRPr="006F507F">
              <w:rPr>
                <w:position w:val="-12"/>
              </w:rPr>
              <w:object w:dxaOrig="300" w:dyaOrig="360" w14:anchorId="7DC7843C">
                <v:shape id="_x0000_i1111" type="#_x0000_t75" style="width:15pt;height:18pt" o:ole="">
                  <v:imagedata r:id="rId151" o:title=""/>
                </v:shape>
                <o:OLEObject Type="Embed" ProgID="Equation.DSMT4" ShapeID="_x0000_i1111" DrawAspect="Content" ObjectID="_1730016443" r:id="rId152"/>
              </w:object>
            </w:r>
          </w:p>
          <w:p w14:paraId="24A961F8" w14:textId="77777777" w:rsidR="00976C79" w:rsidRDefault="00976C79"/>
          <w:p w14:paraId="112021EA" w14:textId="77777777" w:rsidR="00976C79" w:rsidRDefault="00976C79">
            <w:r w:rsidRPr="006F507F">
              <w:rPr>
                <w:position w:val="-12"/>
              </w:rPr>
              <w:object w:dxaOrig="279" w:dyaOrig="360" w14:anchorId="6A28E842">
                <v:shape id="_x0000_i1112" type="#_x0000_t75" style="width:14.25pt;height:18pt" o:ole="">
                  <v:imagedata r:id="rId153" o:title=""/>
                </v:shape>
                <o:OLEObject Type="Embed" ProgID="Equation.DSMT4" ShapeID="_x0000_i1112" DrawAspect="Content" ObjectID="_1730016444" r:id="rId154"/>
              </w:object>
            </w:r>
          </w:p>
          <w:p w14:paraId="18C1D80A" w14:textId="77777777" w:rsidR="00976C79" w:rsidRDefault="00976C79"/>
          <w:p w14:paraId="5F89BCCA" w14:textId="77777777" w:rsidR="00976C79" w:rsidRDefault="00976C79"/>
          <w:p w14:paraId="421C8453" w14:textId="77777777" w:rsidR="00976C79" w:rsidRDefault="00976C79"/>
          <w:p w14:paraId="5B0D300E" w14:textId="77777777" w:rsidR="00976C79" w:rsidRDefault="00976C79"/>
          <w:p w14:paraId="23F96300" w14:textId="77777777" w:rsidR="00976C79" w:rsidRDefault="00976C79">
            <w:r w:rsidRPr="006F507F">
              <w:rPr>
                <w:position w:val="-12"/>
              </w:rPr>
              <w:object w:dxaOrig="279" w:dyaOrig="360" w14:anchorId="3E630C8F">
                <v:shape id="_x0000_i1113" type="#_x0000_t75" style="width:14.25pt;height:18pt" o:ole="">
                  <v:imagedata r:id="rId155" o:title=""/>
                </v:shape>
                <o:OLEObject Type="Embed" ProgID="Equation.DSMT4" ShapeID="_x0000_i1113" DrawAspect="Content" ObjectID="_1730016445" r:id="rId156"/>
              </w:object>
            </w:r>
          </w:p>
          <w:p w14:paraId="3157CFA4" w14:textId="77777777" w:rsidR="00976C79" w:rsidRDefault="00976C79"/>
          <w:p w14:paraId="10C59BDA" w14:textId="77777777" w:rsidR="00976C79" w:rsidRDefault="00976C79">
            <w:r w:rsidRPr="006F507F">
              <w:rPr>
                <w:position w:val="-12"/>
              </w:rPr>
              <w:object w:dxaOrig="340" w:dyaOrig="360" w14:anchorId="78E5A8F5">
                <v:shape id="_x0000_i1114" type="#_x0000_t75" style="width:17.25pt;height:18pt" o:ole="">
                  <v:imagedata r:id="rId149" o:title=""/>
                </v:shape>
                <o:OLEObject Type="Embed" ProgID="Equation.DSMT4" ShapeID="_x0000_i1114" DrawAspect="Content" ObjectID="_1730016446" r:id="rId157"/>
              </w:object>
            </w:r>
          </w:p>
          <w:p w14:paraId="07F8A270" w14:textId="77777777" w:rsidR="00976C79" w:rsidRDefault="00976C79"/>
          <w:p w14:paraId="687C448E" w14:textId="77777777" w:rsidR="00976C79" w:rsidRDefault="00976C79"/>
          <w:p w14:paraId="025ED953" w14:textId="77777777" w:rsidR="00976C79" w:rsidRDefault="00976C79"/>
          <w:p w14:paraId="0BC4018C" w14:textId="77777777" w:rsidR="00976C79" w:rsidRDefault="00976C79"/>
          <w:p w14:paraId="797C1AC5" w14:textId="77777777" w:rsidR="00976C79" w:rsidRDefault="00976C79">
            <w:r w:rsidRPr="006F507F">
              <w:rPr>
                <w:position w:val="-12"/>
              </w:rPr>
              <w:object w:dxaOrig="300" w:dyaOrig="360" w14:anchorId="1D8FA522">
                <v:shape id="_x0000_i1115" type="#_x0000_t75" style="width:15pt;height:18pt" o:ole="">
                  <v:imagedata r:id="rId158" o:title=""/>
                </v:shape>
                <o:OLEObject Type="Embed" ProgID="Equation.DSMT4" ShapeID="_x0000_i1115" DrawAspect="Content" ObjectID="_1730016447" r:id="rId159"/>
              </w:object>
            </w:r>
          </w:p>
          <w:p w14:paraId="291BF045" w14:textId="77777777" w:rsidR="00631669" w:rsidRDefault="00631669"/>
          <w:p w14:paraId="2FDD433C" w14:textId="77777777" w:rsidR="00631669" w:rsidRDefault="00631669"/>
          <w:p w14:paraId="5669292A" w14:textId="77777777" w:rsidR="00631669" w:rsidRDefault="00631669"/>
          <w:p w14:paraId="1B5D1E54" w14:textId="77777777" w:rsidR="00631669" w:rsidRDefault="00631669">
            <w:r w:rsidRPr="006F507F">
              <w:rPr>
                <w:position w:val="-12"/>
              </w:rPr>
              <w:object w:dxaOrig="340" w:dyaOrig="360" w14:anchorId="2ABED302">
                <v:shape id="_x0000_i1116" type="#_x0000_t75" style="width:17.25pt;height:18pt" o:ole="">
                  <v:imagedata r:id="rId149" o:title=""/>
                </v:shape>
                <o:OLEObject Type="Embed" ProgID="Equation.DSMT4" ShapeID="_x0000_i1116" DrawAspect="Content" ObjectID="_1730016448" r:id="rId160"/>
              </w:object>
            </w:r>
          </w:p>
          <w:p w14:paraId="5E614FD6" w14:textId="77777777" w:rsidR="00631669" w:rsidRDefault="00631669"/>
          <w:p w14:paraId="56409DFB" w14:textId="77777777" w:rsidR="00631669" w:rsidRDefault="00631669"/>
          <w:p w14:paraId="07F98CD7" w14:textId="77777777" w:rsidR="00631669" w:rsidRDefault="00631669"/>
          <w:p w14:paraId="0B9CC1BE" w14:textId="77777777" w:rsidR="00631669" w:rsidRDefault="00631669">
            <w:r w:rsidRPr="006F507F">
              <w:rPr>
                <w:position w:val="-12"/>
              </w:rPr>
              <w:object w:dxaOrig="340" w:dyaOrig="360" w14:anchorId="75B1BC67">
                <v:shape id="_x0000_i1117" type="#_x0000_t75" style="width:17.25pt;height:18pt" o:ole="">
                  <v:imagedata r:id="rId149" o:title=""/>
                </v:shape>
                <o:OLEObject Type="Embed" ProgID="Equation.DSMT4" ShapeID="_x0000_i1117" DrawAspect="Content" ObjectID="_1730016449" r:id="rId161"/>
              </w:object>
            </w:r>
          </w:p>
          <w:p w14:paraId="17C13AE4" w14:textId="77777777" w:rsidR="00631669" w:rsidRDefault="00631669"/>
          <w:p w14:paraId="6AFCFE63" w14:textId="77777777" w:rsidR="00631669" w:rsidRDefault="00631669">
            <w:r w:rsidRPr="006F507F">
              <w:rPr>
                <w:position w:val="-12"/>
              </w:rPr>
              <w:object w:dxaOrig="300" w:dyaOrig="360" w14:anchorId="3E95C2F7">
                <v:shape id="_x0000_i1118" type="#_x0000_t75" style="width:15pt;height:18pt" o:ole="">
                  <v:imagedata r:id="rId162" o:title=""/>
                </v:shape>
                <o:OLEObject Type="Embed" ProgID="Equation.DSMT4" ShapeID="_x0000_i1118" DrawAspect="Content" ObjectID="_1730016450" r:id="rId163"/>
              </w:object>
            </w:r>
          </w:p>
          <w:p w14:paraId="06B819B3" w14:textId="77777777" w:rsidR="00B07986" w:rsidRDefault="00631669">
            <w:r w:rsidRPr="006F507F">
              <w:rPr>
                <w:position w:val="-12"/>
              </w:rPr>
              <w:object w:dxaOrig="279" w:dyaOrig="360" w14:anchorId="126547D6">
                <v:shape id="_x0000_i1119" type="#_x0000_t75" style="width:14.25pt;height:18pt" o:ole="">
                  <v:imagedata r:id="rId164" o:title=""/>
                </v:shape>
                <o:OLEObject Type="Embed" ProgID="Equation.DSMT4" ShapeID="_x0000_i1119" DrawAspect="Content" ObjectID="_1730016451" r:id="rId165"/>
              </w:object>
            </w:r>
          </w:p>
          <w:p w14:paraId="5FBE93B5" w14:textId="77777777" w:rsidR="00631669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14:paraId="12CAABA4" w14:textId="77777777" w:rsidTr="005F1D48">
        <w:tc>
          <w:tcPr>
            <w:tcW w:w="6745" w:type="dxa"/>
          </w:tcPr>
          <w:p w14:paraId="78EEDD87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7EB57807" w14:textId="77777777" w:rsidR="00D56B6B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5281A8DE">
                <v:shape id="_x0000_i1120" type="#_x0000_t75" style="width:14.25pt;height:14.25pt" o:ole="">
                  <v:imagedata r:id="rId166" o:title=""/>
                </v:shape>
                <o:OLEObject Type="Embed" ProgID="Equation.DSMT4" ShapeID="_x0000_i1120" DrawAspect="Content" ObjectID="_1730016452" r:id="rId167"/>
              </w:object>
            </w:r>
          </w:p>
        </w:tc>
      </w:tr>
      <w:tr w:rsidR="00D56B6B" w:rsidRPr="00F06442" w14:paraId="78D0D78F" w14:textId="77777777" w:rsidTr="005F1D48">
        <w:tc>
          <w:tcPr>
            <w:tcW w:w="6745" w:type="dxa"/>
          </w:tcPr>
          <w:p w14:paraId="0427793D" w14:textId="77777777" w:rsidR="00074CE5" w:rsidRPr="00F06442" w:rsidRDefault="00074CE5" w:rsidP="00040F3F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14:paraId="7962D7A6" w14:textId="77777777" w:rsidR="00D56B6B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20"/>
                <w:sz w:val="24"/>
                <w:szCs w:val="24"/>
              </w:rPr>
              <w:object w:dxaOrig="4720" w:dyaOrig="2520" w14:anchorId="53383B77">
                <v:shape id="_x0000_i1121" type="#_x0000_t75" style="width:236.25pt;height:126.75pt" o:ole="">
                  <v:imagedata r:id="rId168" o:title=""/>
                </v:shape>
                <o:OLEObject Type="Embed" ProgID="Equation.DSMT4" ShapeID="_x0000_i1121" DrawAspect="Content" ObjectID="_1730016453" r:id="rId169"/>
              </w:object>
            </w:r>
          </w:p>
          <w:p w14:paraId="5FF7E7E0" w14:textId="77777777" w:rsidR="00074CE5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4875DDB" w14:textId="77777777"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8288077" w14:textId="77777777"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4D509E7" w14:textId="77777777" w:rsidR="00074CE5" w:rsidRPr="00F06442" w:rsidRDefault="00074CE5" w:rsidP="00040F3F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b)</w:t>
            </w:r>
            <w:r w:rsidR="00040F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14:paraId="5BE9D75B" w14:textId="77777777" w:rsidR="00074CE5" w:rsidRPr="00F06442" w:rsidRDefault="00074CE5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80" w:dyaOrig="1080" w14:anchorId="2F4E36DF">
                <v:shape id="_x0000_i1122" type="#_x0000_t75" style="width:63.75pt;height:54pt" o:ole="">
                  <v:imagedata r:id="rId170" o:title=""/>
                </v:shape>
                <o:OLEObject Type="Embed" ProgID="Equation.DSMT4" ShapeID="_x0000_i1122" DrawAspect="Content" ObjectID="_1730016454" r:id="rId171"/>
              </w:object>
            </w:r>
          </w:p>
          <w:p w14:paraId="34F7A23D" w14:textId="77777777" w:rsidR="00B07986" w:rsidRDefault="00074CE5" w:rsidP="00040F3F">
            <w:pPr>
              <w:ind w:left="-47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(ii) </w:t>
            </w:r>
          </w:p>
          <w:p w14:paraId="1B17D262" w14:textId="77777777" w:rsidR="00074CE5" w:rsidRPr="00F06442" w:rsidRDefault="00B07986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="00074CE5"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1939" w:dyaOrig="999" w14:anchorId="669BDF67">
                <v:shape id="_x0000_i1123" type="#_x0000_t75" style="width:97.5pt;height:50.25pt" o:ole="">
                  <v:imagedata r:id="rId172" o:title=""/>
                </v:shape>
                <o:OLEObject Type="Embed" ProgID="Equation.DSMT4" ShapeID="_x0000_i1123" DrawAspect="Content" ObjectID="_1730016455" r:id="rId173"/>
              </w:object>
            </w:r>
          </w:p>
          <w:p w14:paraId="7BEEB35E" w14:textId="77777777" w:rsidR="00074CE5" w:rsidRPr="00F06442" w:rsidRDefault="006D69A4" w:rsidP="00040F3F">
            <w:pPr>
              <w:ind w:left="51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object w:dxaOrig="1440" w:dyaOrig="1440" w14:anchorId="04D65CD2">
                <v:shape id="_x0000_s1029" type="#_x0000_t75" style="position:absolute;left:0;text-align:left;margin-left:-5pt;margin-top:22.45pt;width:325.2pt;height:292.75pt;z-index:251664384;mso-position-horizontal-relative:text;mso-position-vertical-relative:text">
                  <v:imagedata r:id="rId174" o:title=""/>
                  <w10:wrap type="square"/>
                </v:shape>
                <o:OLEObject Type="Embed" ProgID="FXDraw3.Document" ShapeID="_x0000_s1029" DrawAspect="Content" ObjectID="_1730016535" r:id="rId175"/>
              </w:object>
            </w:r>
            <w:r w:rsidR="00074CE5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</w:tc>
        <w:tc>
          <w:tcPr>
            <w:tcW w:w="2520" w:type="dxa"/>
          </w:tcPr>
          <w:p w14:paraId="0F641F14" w14:textId="77777777"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F08F48C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9A4DC3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A626CD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02B7511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E36EAE8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060" w:dyaOrig="1080" w14:anchorId="2EB39512">
                <v:shape id="_x0000_i1125" type="#_x0000_t75" style="width:103.5pt;height:54pt" o:ole="">
                  <v:imagedata r:id="rId176" o:title=""/>
                </v:shape>
                <o:OLEObject Type="Embed" ProgID="Equation.DSMT4" ShapeID="_x0000_i1125" DrawAspect="Content" ObjectID="_1730016456" r:id="rId177"/>
              </w:object>
            </w:r>
          </w:p>
          <w:p w14:paraId="1BDECF67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DC7657A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58CE8F6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9D217EF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BECFB53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D726E46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9FD6C71" w14:textId="77777777" w:rsidR="00B07986" w:rsidRDefault="00B07986"/>
          <w:p w14:paraId="5A35EBF0" w14:textId="77777777" w:rsidR="00B07986" w:rsidRDefault="00B07986">
            <w:r w:rsidRPr="006F507F">
              <w:rPr>
                <w:position w:val="-12"/>
              </w:rPr>
              <w:object w:dxaOrig="340" w:dyaOrig="360" w14:anchorId="3A6A9088">
                <v:shape id="_x0000_i1126" type="#_x0000_t75" style="width:17.25pt;height:18pt" o:ole="">
                  <v:imagedata r:id="rId178" o:title=""/>
                </v:shape>
                <o:OLEObject Type="Embed" ProgID="Equation.DSMT4" ShapeID="_x0000_i1126" DrawAspect="Content" ObjectID="_1730016457" r:id="rId179"/>
              </w:object>
            </w:r>
          </w:p>
          <w:p w14:paraId="61A93B90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253785B4">
                <v:shape id="_x0000_i1127" type="#_x0000_t75" style="width:15pt;height:18pt" o:ole="">
                  <v:imagedata r:id="rId180" o:title=""/>
                </v:shape>
                <o:OLEObject Type="Embed" ProgID="Equation.DSMT4" ShapeID="_x0000_i1127" DrawAspect="Content" ObjectID="_1730016458" r:id="rId181"/>
              </w:object>
            </w:r>
          </w:p>
          <w:p w14:paraId="345EFA4D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B52088" w14:textId="77777777" w:rsidR="00B07986" w:rsidRDefault="00B07986" w:rsidP="00B07986"/>
          <w:p w14:paraId="51ADE2F6" w14:textId="77777777" w:rsidR="00B07986" w:rsidRDefault="00B07986" w:rsidP="00B07986">
            <w:r w:rsidRPr="006F507F">
              <w:rPr>
                <w:position w:val="-12"/>
              </w:rPr>
              <w:object w:dxaOrig="340" w:dyaOrig="360" w14:anchorId="5E110B21">
                <v:shape id="_x0000_i1128" type="#_x0000_t75" style="width:17.25pt;height:18pt" o:ole="">
                  <v:imagedata r:id="rId178" o:title=""/>
                </v:shape>
                <o:OLEObject Type="Embed" ProgID="Equation.DSMT4" ShapeID="_x0000_i1128" DrawAspect="Content" ObjectID="_1730016459" r:id="rId182"/>
              </w:object>
            </w:r>
          </w:p>
          <w:p w14:paraId="16E8E43E" w14:textId="77777777" w:rsidR="00B07986" w:rsidRDefault="00B07986" w:rsidP="00B07986"/>
          <w:p w14:paraId="7F88CF13" w14:textId="77777777"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4EE4C86E">
                <v:shape id="_x0000_i1129" type="#_x0000_t75" style="width:15pt;height:18pt" o:ole="">
                  <v:imagedata r:id="rId180" o:title=""/>
                </v:shape>
                <o:OLEObject Type="Embed" ProgID="Equation.DSMT4" ShapeID="_x0000_i1129" DrawAspect="Content" ObjectID="_1730016460" r:id="rId183"/>
              </w:object>
            </w:r>
          </w:p>
          <w:p w14:paraId="3E7D00B7" w14:textId="77777777"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C914D36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D4BFD90" w14:textId="77777777"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74B5B32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0F67DDC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B471B98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1FA524F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349476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B306510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AA1C365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AD1D675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F1CF509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4F12C65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40D52A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93E881E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EF8DB43" w14:textId="77777777"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C00768D" w14:textId="77777777" w:rsidR="00466B4E" w:rsidRPr="00F06442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160" w:dyaOrig="1080" w14:anchorId="39E9FCD4">
                <v:shape id="_x0000_i1130" type="#_x0000_t75" style="width:108pt;height:54pt" o:ole="">
                  <v:imagedata r:id="rId184" o:title=""/>
                </v:shape>
                <o:OLEObject Type="Embed" ProgID="Equation.DSMT4" ShapeID="_x0000_i1130" DrawAspect="Content" ObjectID="_1730016461" r:id="rId185"/>
              </w:object>
            </w:r>
          </w:p>
        </w:tc>
      </w:tr>
      <w:tr w:rsidR="00D56B6B" w:rsidRPr="00F06442" w14:paraId="421574AC" w14:textId="77777777" w:rsidTr="005F1D48">
        <w:tc>
          <w:tcPr>
            <w:tcW w:w="6745" w:type="dxa"/>
          </w:tcPr>
          <w:p w14:paraId="7EEA8F11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77F84C7" w14:textId="77777777" w:rsidR="00D56B6B" w:rsidRPr="00F06442" w:rsidRDefault="00DA3D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609514D3">
                <v:shape id="_x0000_i1131" type="#_x0000_t75" style="width:14.25pt;height:14.25pt" o:ole="">
                  <v:imagedata r:id="rId186" o:title=""/>
                </v:shape>
                <o:OLEObject Type="Embed" ProgID="Equation.DSMT4" ShapeID="_x0000_i1131" DrawAspect="Content" ObjectID="_1730016462" r:id="rId187"/>
              </w:object>
            </w:r>
          </w:p>
        </w:tc>
      </w:tr>
      <w:tr w:rsidR="00D56B6B" w:rsidRPr="00F06442" w14:paraId="118B9920" w14:textId="77777777" w:rsidTr="005F1D48">
        <w:tc>
          <w:tcPr>
            <w:tcW w:w="6745" w:type="dxa"/>
          </w:tcPr>
          <w:p w14:paraId="4C29D508" w14:textId="77777777" w:rsidR="008A50EF" w:rsidRPr="00F06442" w:rsidRDefault="008A50EF" w:rsidP="00553C60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14:paraId="7BDE78FB" w14:textId="77777777" w:rsidR="00D56B6B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1440" w:dyaOrig="1640" w14:anchorId="524CCB40">
                <v:shape id="_x0000_i1132" type="#_x0000_t75" style="width:1in;height:81.75pt" o:ole="">
                  <v:imagedata r:id="rId188" o:title=""/>
                </v:shape>
                <o:OLEObject Type="Embed" ProgID="Equation.DSMT4" ShapeID="_x0000_i1132" DrawAspect="Content" ObjectID="_1730016463" r:id="rId189"/>
              </w:object>
            </w:r>
          </w:p>
          <w:p w14:paraId="20D436A9" w14:textId="77777777" w:rsidR="008A50EF" w:rsidRPr="00F06442" w:rsidRDefault="008A50EF" w:rsidP="00553C60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14:paraId="0841C671" w14:textId="77777777"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5780" w:dyaOrig="1400" w14:anchorId="671E45F7">
                <v:shape id="_x0000_i1133" type="#_x0000_t75" style="width:288.75pt;height:69.75pt" o:ole="">
                  <v:imagedata r:id="rId190" o:title=""/>
                </v:shape>
                <o:OLEObject Type="Embed" ProgID="Equation.DSMT4" ShapeID="_x0000_i1133" DrawAspect="Content" ObjectID="_1730016464" r:id="rId191"/>
              </w:object>
            </w:r>
          </w:p>
          <w:p w14:paraId="5E6696BE" w14:textId="77777777" w:rsidR="00DA3DD8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  <w:p w14:paraId="20B1F1FC" w14:textId="77777777" w:rsidR="00DA3DD8" w:rsidRDefault="00DA3DD8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9D06CB" w14:textId="77777777" w:rsidR="008A50EF" w:rsidRPr="00F06442" w:rsidRDefault="00E36A59" w:rsidP="00553C60">
            <w:pPr>
              <w:pStyle w:val="ListParagraph"/>
              <w:ind w:left="337" w:firstLine="18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  <w:p w14:paraId="541A8711" w14:textId="77777777"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5380" w:dyaOrig="1920" w14:anchorId="0F6F0E44">
                <v:shape id="_x0000_i1134" type="#_x0000_t75" style="width:269.25pt;height:96pt" o:ole="">
                  <v:imagedata r:id="rId192" o:title=""/>
                </v:shape>
                <o:OLEObject Type="Embed" ProgID="Equation.DSMT4" ShapeID="_x0000_i1134" DrawAspect="Content" ObjectID="_1730016465" r:id="rId193"/>
              </w:object>
            </w:r>
          </w:p>
          <w:p w14:paraId="18BC718B" w14:textId="77777777" w:rsidR="00E36A59" w:rsidRPr="00F06442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105C9739" w14:textId="77777777" w:rsidR="00864D64" w:rsidRDefault="00864D64"/>
          <w:p w14:paraId="4B222240" w14:textId="77777777" w:rsidR="00864D64" w:rsidRDefault="00864D64"/>
          <w:p w14:paraId="7788C218" w14:textId="77777777" w:rsidR="00D56B6B" w:rsidRDefault="00864D64">
            <w:r w:rsidRPr="006F507F">
              <w:rPr>
                <w:position w:val="-12"/>
              </w:rPr>
              <w:object w:dxaOrig="340" w:dyaOrig="360" w14:anchorId="32831202">
                <v:shape id="_x0000_i1135" type="#_x0000_t75" style="width:17.25pt;height:18pt" o:ole="">
                  <v:imagedata r:id="rId194" o:title=""/>
                </v:shape>
                <o:OLEObject Type="Embed" ProgID="Equation.DSMT4" ShapeID="_x0000_i1135" DrawAspect="Content" ObjectID="_1730016466" r:id="rId195"/>
              </w:object>
            </w:r>
          </w:p>
          <w:p w14:paraId="548B128C" w14:textId="77777777" w:rsidR="00864D64" w:rsidRDefault="00864D64"/>
          <w:p w14:paraId="76535A33" w14:textId="77777777" w:rsidR="00864D64" w:rsidRDefault="00864D64"/>
          <w:p w14:paraId="76B85275" w14:textId="77777777" w:rsidR="00864D64" w:rsidRDefault="00864D64">
            <w:r w:rsidRPr="006F507F">
              <w:rPr>
                <w:position w:val="-12"/>
              </w:rPr>
              <w:object w:dxaOrig="300" w:dyaOrig="360" w14:anchorId="69569F41">
                <v:shape id="_x0000_i1136" type="#_x0000_t75" style="width:15pt;height:18pt" o:ole="">
                  <v:imagedata r:id="rId196" o:title=""/>
                </v:shape>
                <o:OLEObject Type="Embed" ProgID="Equation.DSMT4" ShapeID="_x0000_i1136" DrawAspect="Content" ObjectID="_1730016467" r:id="rId197"/>
              </w:object>
            </w:r>
          </w:p>
          <w:p w14:paraId="18403D21" w14:textId="77777777" w:rsidR="00864D64" w:rsidRDefault="00864D64"/>
          <w:p w14:paraId="7375E0BE" w14:textId="77777777" w:rsidR="00864D64" w:rsidRDefault="00864D64"/>
          <w:p w14:paraId="0C3BDD5A" w14:textId="77777777" w:rsidR="00864D64" w:rsidRDefault="00864D64"/>
          <w:p w14:paraId="6FA770C7" w14:textId="77777777" w:rsidR="00864D64" w:rsidRDefault="00864D64">
            <w:r w:rsidRPr="006F507F">
              <w:rPr>
                <w:position w:val="-12"/>
              </w:rPr>
              <w:object w:dxaOrig="340" w:dyaOrig="360" w14:anchorId="3B287A39">
                <v:shape id="_x0000_i1137" type="#_x0000_t75" style="width:17.25pt;height:18pt" o:ole="">
                  <v:imagedata r:id="rId194" o:title=""/>
                </v:shape>
                <o:OLEObject Type="Embed" ProgID="Equation.DSMT4" ShapeID="_x0000_i1137" DrawAspect="Content" ObjectID="_1730016468" r:id="rId198"/>
              </w:object>
            </w:r>
          </w:p>
          <w:p w14:paraId="059E6D25" w14:textId="77777777" w:rsidR="00864D64" w:rsidRDefault="00864D64"/>
          <w:p w14:paraId="29CDD8D1" w14:textId="77777777" w:rsidR="00864D64" w:rsidRDefault="00864D64">
            <w:r w:rsidRPr="006F507F">
              <w:rPr>
                <w:position w:val="-12"/>
              </w:rPr>
              <w:object w:dxaOrig="340" w:dyaOrig="360" w14:anchorId="1AE5AEFB">
                <v:shape id="_x0000_i1138" type="#_x0000_t75" style="width:17.25pt;height:18pt" o:ole="">
                  <v:imagedata r:id="rId194" o:title=""/>
                </v:shape>
                <o:OLEObject Type="Embed" ProgID="Equation.DSMT4" ShapeID="_x0000_i1138" DrawAspect="Content" ObjectID="_1730016469" r:id="rId199"/>
              </w:object>
            </w:r>
          </w:p>
          <w:p w14:paraId="5903A27D" w14:textId="77777777" w:rsidR="00864D64" w:rsidRDefault="00864D64">
            <w:r w:rsidRPr="006F507F">
              <w:rPr>
                <w:position w:val="-12"/>
              </w:rPr>
              <w:object w:dxaOrig="300" w:dyaOrig="360" w14:anchorId="78769797">
                <v:shape id="_x0000_i1139" type="#_x0000_t75" style="width:15pt;height:18pt" o:ole="">
                  <v:imagedata r:id="rId200" o:title=""/>
                </v:shape>
                <o:OLEObject Type="Embed" ProgID="Equation.DSMT4" ShapeID="_x0000_i1139" DrawAspect="Content" ObjectID="_1730016470" r:id="rId201"/>
              </w:object>
            </w:r>
          </w:p>
          <w:p w14:paraId="7B7D8A12" w14:textId="77777777" w:rsidR="00864D64" w:rsidRDefault="00864D64"/>
          <w:p w14:paraId="1A26CDA0" w14:textId="77777777" w:rsidR="00864D64" w:rsidRDefault="00864D64"/>
          <w:p w14:paraId="5DAB3AFB" w14:textId="77777777" w:rsidR="00864D64" w:rsidRDefault="00864D64"/>
          <w:p w14:paraId="0D029072" w14:textId="77777777" w:rsidR="00864D64" w:rsidRDefault="00864D64">
            <w:r w:rsidRPr="006F507F">
              <w:rPr>
                <w:position w:val="-12"/>
              </w:rPr>
              <w:object w:dxaOrig="279" w:dyaOrig="360" w14:anchorId="78A275D6">
                <v:shape id="_x0000_i1140" type="#_x0000_t75" style="width:14.25pt;height:18pt" o:ole="">
                  <v:imagedata r:id="rId202" o:title=""/>
                </v:shape>
                <o:OLEObject Type="Embed" ProgID="Equation.DSMT4" ShapeID="_x0000_i1140" DrawAspect="Content" ObjectID="_1730016471" r:id="rId203"/>
              </w:object>
            </w:r>
          </w:p>
          <w:p w14:paraId="366C100D" w14:textId="77777777" w:rsidR="00864D64" w:rsidRDefault="00864D64">
            <w:r w:rsidRPr="006F507F">
              <w:rPr>
                <w:position w:val="-12"/>
              </w:rPr>
              <w:object w:dxaOrig="279" w:dyaOrig="360" w14:anchorId="0B8F87DC">
                <v:shape id="_x0000_i1141" type="#_x0000_t75" style="width:14.25pt;height:18pt" o:ole="">
                  <v:imagedata r:id="rId204" o:title=""/>
                </v:shape>
                <o:OLEObject Type="Embed" ProgID="Equation.DSMT4" ShapeID="_x0000_i1141" DrawAspect="Content" ObjectID="_1730016472" r:id="rId205"/>
              </w:object>
            </w:r>
          </w:p>
          <w:p w14:paraId="6AB083C2" w14:textId="77777777" w:rsidR="00864D64" w:rsidRDefault="00864D64"/>
          <w:p w14:paraId="10BB9CCB" w14:textId="77777777" w:rsidR="00864D64" w:rsidRDefault="00864D64">
            <w:r w:rsidRPr="006F507F">
              <w:rPr>
                <w:position w:val="-12"/>
              </w:rPr>
              <w:object w:dxaOrig="380" w:dyaOrig="360" w14:anchorId="1C5BB2CE">
                <v:shape id="_x0000_i1142" type="#_x0000_t75" style="width:18.75pt;height:18pt" o:ole="">
                  <v:imagedata r:id="rId206" o:title=""/>
                </v:shape>
                <o:OLEObject Type="Embed" ProgID="Equation.DSMT4" ShapeID="_x0000_i1142" DrawAspect="Content" ObjectID="_1730016473" r:id="rId207"/>
              </w:object>
            </w:r>
          </w:p>
          <w:p w14:paraId="087AE021" w14:textId="77777777" w:rsidR="00864D64" w:rsidRDefault="00864D64"/>
          <w:p w14:paraId="6CF5174B" w14:textId="77777777" w:rsidR="00864D64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 w14:anchorId="04E73EF0">
                <v:shape id="_x0000_i1143" type="#_x0000_t75" style="width:15pt;height:18pt" o:ole="">
                  <v:imagedata r:id="rId208" o:title=""/>
                </v:shape>
                <o:OLEObject Type="Embed" ProgID="Equation.DSMT4" ShapeID="_x0000_i1143" DrawAspect="Content" ObjectID="_1730016474" r:id="rId209"/>
              </w:object>
            </w:r>
          </w:p>
        </w:tc>
      </w:tr>
      <w:tr w:rsidR="00D56B6B" w:rsidRPr="00F06442" w14:paraId="6578DFAB" w14:textId="77777777" w:rsidTr="005F1D48">
        <w:tc>
          <w:tcPr>
            <w:tcW w:w="6745" w:type="dxa"/>
          </w:tcPr>
          <w:p w14:paraId="337E2449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942DF30" w14:textId="77777777" w:rsidR="00D56B6B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36663635">
                <v:shape id="_x0000_i1144" type="#_x0000_t75" style="width:14.25pt;height:14.25pt" o:ole="">
                  <v:imagedata r:id="rId210" o:title=""/>
                </v:shape>
                <o:OLEObject Type="Embed" ProgID="Equation.DSMT4" ShapeID="_x0000_i1144" DrawAspect="Content" ObjectID="_1730016475" r:id="rId211"/>
              </w:object>
            </w:r>
          </w:p>
        </w:tc>
      </w:tr>
      <w:tr w:rsidR="00D56B6B" w:rsidRPr="00F06442" w14:paraId="76D59C9A" w14:textId="77777777" w:rsidTr="005F1D48">
        <w:tc>
          <w:tcPr>
            <w:tcW w:w="6745" w:type="dxa"/>
          </w:tcPr>
          <w:p w14:paraId="69299BE7" w14:textId="77777777" w:rsidR="00D56B6B" w:rsidRPr="00F06442" w:rsidRDefault="006D69A4" w:rsidP="00E36A5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 w14:anchorId="0A3A71DD">
                <v:shape id="_x0000_s1030" type="#_x0000_t75" style="position:absolute;left:0;text-align:left;margin-left:-1.65pt;margin-top:25.25pt;width:313.65pt;height:497.75pt;z-index:251665408;mso-position-horizontal-relative:text;mso-position-vertical-relative:text">
                  <v:imagedata r:id="rId212" o:title=""/>
                  <w10:wrap type="square"/>
                </v:shape>
                <o:OLEObject Type="Embed" ProgID="FXDraw3.Document" ShapeID="_x0000_s1030" DrawAspect="Content" ObjectID="_1730016536" r:id="rId213"/>
              </w:objec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</w:t>
            </w:r>
            <w:proofErr w:type="spellStart"/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8343D1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</w:t>
            </w:r>
          </w:p>
          <w:p w14:paraId="7C4EE5A0" w14:textId="77777777" w:rsidR="008343D1" w:rsidRPr="00F06442" w:rsidRDefault="008343D1" w:rsidP="008343D1">
            <w:p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1800" w:dyaOrig="279" w14:anchorId="7F2EE042">
                <v:shape id="_x0000_i1146" type="#_x0000_t75" style="width:90pt;height:13.5pt" o:ole="">
                  <v:imagedata r:id="rId214" o:title=""/>
                </v:shape>
                <o:OLEObject Type="Embed" ProgID="Equation.DSMT4" ShapeID="_x0000_i1146" DrawAspect="Content" ObjectID="_1730016476" r:id="rId215"/>
              </w:object>
            </w:r>
          </w:p>
          <w:p w14:paraId="79CC1CDD" w14:textId="77777777"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</w:p>
          <w:p w14:paraId="267C404D" w14:textId="77777777"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1579" w:dyaOrig="720" w14:anchorId="445E2DED">
                <v:shape id="_x0000_i1147" type="#_x0000_t75" style="width:78.75pt;height:36pt" o:ole="">
                  <v:imagedata r:id="rId216" o:title=""/>
                </v:shape>
                <o:OLEObject Type="Embed" ProgID="Equation.DSMT4" ShapeID="_x0000_i1147" DrawAspect="Content" ObjectID="_1730016477" r:id="rId217"/>
              </w:object>
            </w:r>
          </w:p>
          <w:p w14:paraId="07BB80C0" w14:textId="77777777"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F46F0C2" w14:textId="77777777"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  <w:p w14:paraId="1F8F265C" w14:textId="77777777"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2140" w:dyaOrig="720" w14:anchorId="6C14B0F1">
                <v:shape id="_x0000_i1148" type="#_x0000_t75" style="width:106.5pt;height:36pt" o:ole="">
                  <v:imagedata r:id="rId218" o:title=""/>
                </v:shape>
                <o:OLEObject Type="Embed" ProgID="Equation.DSMT4" ShapeID="_x0000_i1148" DrawAspect="Content" ObjectID="_1730016478" r:id="rId219"/>
              </w:object>
            </w:r>
          </w:p>
        </w:tc>
        <w:tc>
          <w:tcPr>
            <w:tcW w:w="2520" w:type="dxa"/>
          </w:tcPr>
          <w:p w14:paraId="51BF4FC4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6402D2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ECD0C5B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B5FBF46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39AD74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6C030DB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61F02C0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EB93446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1747EE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22F61E1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ECAEE92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A2F3E37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172A263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5CCAB13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7CBBC17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FB7D11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F9F6A7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77839B7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A4ADB2C" w14:textId="77777777"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4C721F2" w14:textId="77777777" w:rsidR="00D56B6B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320" w:dyaOrig="1840" w14:anchorId="70D4F134">
                <v:shape id="_x0000_i1149" type="#_x0000_t75" style="width:139.5pt;height:82.5pt" o:ole="">
                  <v:imagedata r:id="rId220" o:title=""/>
                </v:shape>
                <o:OLEObject Type="Embed" ProgID="Equation.DSMT4" ShapeID="_x0000_i1149" DrawAspect="Content" ObjectID="_1730016479" r:id="rId221"/>
              </w:object>
            </w:r>
          </w:p>
          <w:p w14:paraId="066DF73E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3B2AD16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8A6FB3C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9010941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7CD085C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FC6941A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02C8BC1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7FA2A95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34043D5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773AF1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01CED12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0BF83E3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E3365B9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4D21DE8" w14:textId="77777777"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1600" w:dyaOrig="360" w14:anchorId="34364836">
                <v:shape id="_x0000_i1150" type="#_x0000_t75" style="width:79.5pt;height:18pt" o:ole="">
                  <v:imagedata r:id="rId222" o:title=""/>
                </v:shape>
                <o:OLEObject Type="Embed" ProgID="Equation.DSMT4" ShapeID="_x0000_i1150" DrawAspect="Content" ObjectID="_1730016480" r:id="rId223"/>
              </w:object>
            </w:r>
          </w:p>
          <w:p w14:paraId="6BD233DB" w14:textId="77777777" w:rsidR="00485B9B" w:rsidRPr="00F06442" w:rsidRDefault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48"/>
                <w:sz w:val="24"/>
                <w:szCs w:val="24"/>
              </w:rPr>
              <w:object w:dxaOrig="3040" w:dyaOrig="1080" w14:anchorId="217CFDE3">
                <v:shape id="_x0000_i1151" type="#_x0000_t75" style="width:136.5pt;height:48pt" o:ole="">
                  <v:imagedata r:id="rId224" o:title=""/>
                </v:shape>
                <o:OLEObject Type="Embed" ProgID="Equation.DSMT4" ShapeID="_x0000_i1151" DrawAspect="Content" ObjectID="_1730016481" r:id="rId225"/>
              </w:object>
            </w:r>
          </w:p>
          <w:p w14:paraId="7A1C4BF2" w14:textId="77777777"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A9A78A1" w14:textId="77777777" w:rsidR="00B35E17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1279C1" w14:textId="77777777"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279" w:dyaOrig="360" w14:anchorId="53249EC4">
                <v:shape id="_x0000_i1152" type="#_x0000_t75" style="width:13.5pt;height:18pt" o:ole="">
                  <v:imagedata r:id="rId226" o:title=""/>
                </v:shape>
                <o:OLEObject Type="Embed" ProgID="Equation.DSMT4" ShapeID="_x0000_i1152" DrawAspect="Content" ObjectID="_1730016482" r:id="rId227"/>
              </w:object>
            </w:r>
          </w:p>
        </w:tc>
      </w:tr>
      <w:tr w:rsidR="00D56B6B" w:rsidRPr="00F06442" w14:paraId="753C189D" w14:textId="77777777" w:rsidTr="005F1D48">
        <w:tc>
          <w:tcPr>
            <w:tcW w:w="6745" w:type="dxa"/>
          </w:tcPr>
          <w:p w14:paraId="7BE5C8B0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9510BBD" w14:textId="77777777" w:rsidR="00D56B6B" w:rsidRPr="00F06442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3EEBB2F9">
                <v:shape id="_x0000_i1153" type="#_x0000_t75" style="width:14.25pt;height:14.25pt" o:ole="">
                  <v:imagedata r:id="rId228" o:title=""/>
                </v:shape>
                <o:OLEObject Type="Embed" ProgID="Equation.DSMT4" ShapeID="_x0000_i1153" DrawAspect="Content" ObjectID="_1730016483" r:id="rId229"/>
              </w:object>
            </w:r>
          </w:p>
        </w:tc>
      </w:tr>
      <w:tr w:rsidR="00D56B6B" w:rsidRPr="00F06442" w14:paraId="6AEF52B5" w14:textId="77777777" w:rsidTr="005F1D48">
        <w:tc>
          <w:tcPr>
            <w:tcW w:w="6745" w:type="dxa"/>
          </w:tcPr>
          <w:p w14:paraId="1D893FC4" w14:textId="77777777" w:rsidR="003805A4" w:rsidRPr="00F06442" w:rsidRDefault="003805A4" w:rsidP="00CB2CA8">
            <w:pPr>
              <w:pStyle w:val="ListParagraph"/>
              <w:numPr>
                <w:ilvl w:val="0"/>
                <w:numId w:val="1"/>
              </w:numPr>
              <w:ind w:left="337" w:hanging="27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14:paraId="355FF814" w14:textId="77777777" w:rsidR="00D56B6B" w:rsidRPr="00F06442" w:rsidRDefault="003805A4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2200" w:dyaOrig="1300" w14:anchorId="733DD844">
                <v:shape id="_x0000_i1154" type="#_x0000_t75" style="width:110.25pt;height:65.25pt" o:ole="">
                  <v:imagedata r:id="rId230" o:title=""/>
                </v:shape>
                <o:OLEObject Type="Embed" ProgID="Equation.DSMT4" ShapeID="_x0000_i1154" DrawAspect="Content" ObjectID="_1730016484" r:id="rId231"/>
              </w:object>
            </w:r>
          </w:p>
          <w:p w14:paraId="3DBCE1BF" w14:textId="77777777"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(ii) </w:t>
            </w:r>
          </w:p>
          <w:p w14:paraId="122D24FF" w14:textId="77777777"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="00023FD3" w:rsidRPr="00F06442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1980" w:dyaOrig="620" w14:anchorId="269E926E">
                <v:shape id="_x0000_i1155" type="#_x0000_t75" style="width:98.25pt;height:31.5pt" o:ole="">
                  <v:imagedata r:id="rId232" o:title=""/>
                </v:shape>
                <o:OLEObject Type="Embed" ProgID="Equation.DSMT4" ShapeID="_x0000_i1155" DrawAspect="Content" ObjectID="_1730016485" r:id="rId233"/>
              </w:object>
            </w:r>
          </w:p>
          <w:p w14:paraId="68F0FE7C" w14:textId="77777777"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  (</w:t>
            </w:r>
            <w:proofErr w:type="spellStart"/>
            <w:proofErr w:type="gram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  <w:p w14:paraId="005FCF91" w14:textId="77777777"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Pr="00F06442">
              <w:rPr>
                <w:rFonts w:ascii="Times New Roman" w:hAnsi="Times New Roman" w:cs="Times New Roman"/>
                <w:b/>
                <w:position w:val="-110"/>
                <w:sz w:val="24"/>
                <w:szCs w:val="24"/>
              </w:rPr>
              <w:object w:dxaOrig="4239" w:dyaOrig="2040" w14:anchorId="2C6444D4">
                <v:shape id="_x0000_i1156" type="#_x0000_t75" style="width:212.25pt;height:102pt" o:ole="">
                  <v:imagedata r:id="rId234" o:title=""/>
                </v:shape>
                <o:OLEObject Type="Embed" ProgID="Equation.DSMT4" ShapeID="_x0000_i1156" DrawAspect="Content" ObjectID="_1730016486" r:id="rId235"/>
              </w:object>
            </w:r>
          </w:p>
          <w:p w14:paraId="76AA8C18" w14:textId="77777777"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ii) </w:t>
            </w:r>
            <w:r w:rsidRPr="00F06442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4180" w:dyaOrig="320" w14:anchorId="1DB13BB4">
                <v:shape id="_x0000_i1157" type="#_x0000_t75" style="width:209.25pt;height:15.75pt" o:ole="">
                  <v:imagedata r:id="rId236" o:title=""/>
                </v:shape>
                <o:OLEObject Type="Embed" ProgID="Equation.DSMT4" ShapeID="_x0000_i1157" DrawAspect="Content" ObjectID="_1730016487" r:id="rId237"/>
              </w:object>
            </w:r>
          </w:p>
        </w:tc>
        <w:tc>
          <w:tcPr>
            <w:tcW w:w="2520" w:type="dxa"/>
          </w:tcPr>
          <w:p w14:paraId="07CD6B30" w14:textId="77777777" w:rsidR="00023FD3" w:rsidRDefault="00023FD3"/>
          <w:p w14:paraId="6E95B2AD" w14:textId="77777777" w:rsidR="00D56B6B" w:rsidRDefault="00023FD3">
            <w:r w:rsidRPr="006F507F">
              <w:rPr>
                <w:position w:val="-12"/>
              </w:rPr>
              <w:object w:dxaOrig="340" w:dyaOrig="360" w14:anchorId="334C3531">
                <v:shape id="_x0000_i1158" type="#_x0000_t75" style="width:17.25pt;height:18pt" o:ole="">
                  <v:imagedata r:id="rId238" o:title=""/>
                </v:shape>
                <o:OLEObject Type="Embed" ProgID="Equation.DSMT4" ShapeID="_x0000_i1158" DrawAspect="Content" ObjectID="_1730016488" r:id="rId239"/>
              </w:object>
            </w:r>
          </w:p>
          <w:p w14:paraId="7FF4976C" w14:textId="77777777" w:rsidR="00023FD3" w:rsidRDefault="00023FD3"/>
          <w:p w14:paraId="6561FEBF" w14:textId="77777777" w:rsidR="00023FD3" w:rsidRDefault="00023FD3">
            <w:r w:rsidRPr="006F507F">
              <w:rPr>
                <w:position w:val="-12"/>
              </w:rPr>
              <w:object w:dxaOrig="300" w:dyaOrig="360" w14:anchorId="0DA1799D">
                <v:shape id="_x0000_i1159" type="#_x0000_t75" style="width:15pt;height:18pt" o:ole="">
                  <v:imagedata r:id="rId240" o:title=""/>
                </v:shape>
                <o:OLEObject Type="Embed" ProgID="Equation.DSMT4" ShapeID="_x0000_i1159" DrawAspect="Content" ObjectID="_1730016489" r:id="rId241"/>
              </w:object>
            </w:r>
          </w:p>
          <w:p w14:paraId="7B76D09B" w14:textId="77777777" w:rsidR="00023FD3" w:rsidRDefault="00023FD3">
            <w:r w:rsidRPr="006F507F">
              <w:rPr>
                <w:position w:val="-12"/>
              </w:rPr>
              <w:object w:dxaOrig="279" w:dyaOrig="360" w14:anchorId="06C3233A">
                <v:shape id="_x0000_i1160" type="#_x0000_t75" style="width:14.25pt;height:18pt" o:ole="">
                  <v:imagedata r:id="rId242" o:title=""/>
                </v:shape>
                <o:OLEObject Type="Embed" ProgID="Equation.DSMT4" ShapeID="_x0000_i1160" DrawAspect="Content" ObjectID="_1730016490" r:id="rId243"/>
              </w:object>
            </w:r>
          </w:p>
          <w:p w14:paraId="182DC7BE" w14:textId="77777777" w:rsidR="00023FD3" w:rsidRDefault="00023FD3"/>
          <w:p w14:paraId="2F547A33" w14:textId="77777777" w:rsidR="00023FD3" w:rsidRDefault="00023FD3">
            <w:r w:rsidRPr="006F507F">
              <w:rPr>
                <w:position w:val="-12"/>
              </w:rPr>
              <w:object w:dxaOrig="340" w:dyaOrig="360" w14:anchorId="072B1B7A">
                <v:shape id="_x0000_i1161" type="#_x0000_t75" style="width:17.25pt;height:18pt" o:ole="">
                  <v:imagedata r:id="rId244" o:title=""/>
                </v:shape>
                <o:OLEObject Type="Embed" ProgID="Equation.DSMT4" ShapeID="_x0000_i1161" DrawAspect="Content" ObjectID="_1730016491" r:id="rId245"/>
              </w:object>
            </w:r>
            <w:r w:rsidRPr="006F507F">
              <w:rPr>
                <w:position w:val="-12"/>
              </w:rPr>
              <w:object w:dxaOrig="300" w:dyaOrig="360" w14:anchorId="1BC9BBAA">
                <v:shape id="_x0000_i1162" type="#_x0000_t75" style="width:15pt;height:18pt" o:ole="">
                  <v:imagedata r:id="rId246" o:title=""/>
                </v:shape>
                <o:OLEObject Type="Embed" ProgID="Equation.DSMT4" ShapeID="_x0000_i1162" DrawAspect="Content" ObjectID="_1730016492" r:id="rId247"/>
              </w:object>
            </w:r>
          </w:p>
          <w:p w14:paraId="56E0B684" w14:textId="77777777" w:rsidR="00023FD3" w:rsidRDefault="00023FD3"/>
          <w:p w14:paraId="05C6C471" w14:textId="77777777" w:rsidR="00023FD3" w:rsidRDefault="00023FD3"/>
          <w:p w14:paraId="356AD867" w14:textId="77777777" w:rsidR="00023FD3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EFCA77B" w14:textId="77777777" w:rsidR="00023FD3" w:rsidRDefault="00023FD3">
            <w:r w:rsidRPr="006F507F">
              <w:rPr>
                <w:position w:val="-12"/>
              </w:rPr>
              <w:object w:dxaOrig="279" w:dyaOrig="360" w14:anchorId="25311FE8">
                <v:shape id="_x0000_i1163" type="#_x0000_t75" style="width:14.25pt;height:18pt" o:ole="">
                  <v:imagedata r:id="rId248" o:title=""/>
                </v:shape>
                <o:OLEObject Type="Embed" ProgID="Equation.DSMT4" ShapeID="_x0000_i1163" DrawAspect="Content" ObjectID="_1730016493" r:id="rId249"/>
              </w:object>
            </w:r>
          </w:p>
          <w:p w14:paraId="1DB1FF24" w14:textId="77777777" w:rsidR="00023FD3" w:rsidRDefault="00023FD3">
            <w:r w:rsidRPr="006F507F">
              <w:rPr>
                <w:position w:val="-12"/>
              </w:rPr>
              <w:object w:dxaOrig="279" w:dyaOrig="360" w14:anchorId="68A1D521">
                <v:shape id="_x0000_i1164" type="#_x0000_t75" style="width:14.25pt;height:18pt" o:ole="">
                  <v:imagedata r:id="rId250" o:title=""/>
                </v:shape>
                <o:OLEObject Type="Embed" ProgID="Equation.DSMT4" ShapeID="_x0000_i1164" DrawAspect="Content" ObjectID="_1730016494" r:id="rId251"/>
              </w:object>
            </w:r>
          </w:p>
          <w:p w14:paraId="5095B94E" w14:textId="77777777" w:rsidR="00023FD3" w:rsidRDefault="00023FD3"/>
          <w:p w14:paraId="1AF2CC24" w14:textId="77777777" w:rsidR="00023FD3" w:rsidRDefault="00023FD3">
            <w:r w:rsidRPr="006F507F">
              <w:rPr>
                <w:position w:val="-12"/>
              </w:rPr>
              <w:object w:dxaOrig="279" w:dyaOrig="360" w14:anchorId="237A48A1">
                <v:shape id="_x0000_i1165" type="#_x0000_t75" style="width:14.25pt;height:18pt" o:ole="">
                  <v:imagedata r:id="rId252" o:title=""/>
                </v:shape>
                <o:OLEObject Type="Embed" ProgID="Equation.DSMT4" ShapeID="_x0000_i1165" DrawAspect="Content" ObjectID="_1730016495" r:id="rId253"/>
              </w:object>
            </w:r>
          </w:p>
          <w:p w14:paraId="6F8E3CA5" w14:textId="77777777" w:rsidR="00023FD3" w:rsidRDefault="00023FD3">
            <w:r w:rsidRPr="006F507F">
              <w:rPr>
                <w:position w:val="-12"/>
              </w:rPr>
              <w:object w:dxaOrig="279" w:dyaOrig="360" w14:anchorId="254102B6">
                <v:shape id="_x0000_i1166" type="#_x0000_t75" style="width:14.25pt;height:18pt" o:ole="">
                  <v:imagedata r:id="rId254" o:title=""/>
                </v:shape>
                <o:OLEObject Type="Embed" ProgID="Equation.DSMT4" ShapeID="_x0000_i1166" DrawAspect="Content" ObjectID="_1730016496" r:id="rId255"/>
              </w:object>
            </w:r>
          </w:p>
          <w:p w14:paraId="3EB96F4A" w14:textId="77777777" w:rsidR="00023FD3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4A11B8C3">
                <v:shape id="_x0000_i1167" type="#_x0000_t75" style="width:14.25pt;height:18pt" o:ole="">
                  <v:imagedata r:id="rId256" o:title=""/>
                </v:shape>
                <o:OLEObject Type="Embed" ProgID="Equation.DSMT4" ShapeID="_x0000_i1167" DrawAspect="Content" ObjectID="_1730016497" r:id="rId257"/>
              </w:object>
            </w:r>
          </w:p>
        </w:tc>
      </w:tr>
      <w:tr w:rsidR="00D56B6B" w:rsidRPr="00F06442" w14:paraId="6AE17E95" w14:textId="77777777" w:rsidTr="005F1D48">
        <w:tc>
          <w:tcPr>
            <w:tcW w:w="6745" w:type="dxa"/>
          </w:tcPr>
          <w:p w14:paraId="7A44C803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3BBA0869" w14:textId="77777777" w:rsidR="00D56B6B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24E9F6F8">
                <v:shape id="_x0000_i1168" type="#_x0000_t75" style="width:14.25pt;height:14.25pt" o:ole="">
                  <v:imagedata r:id="rId258" o:title=""/>
                </v:shape>
                <o:OLEObject Type="Embed" ProgID="Equation.DSMT4" ShapeID="_x0000_i1168" DrawAspect="Content" ObjectID="_1730016498" r:id="rId259"/>
              </w:object>
            </w:r>
          </w:p>
        </w:tc>
      </w:tr>
      <w:tr w:rsidR="00D56B6B" w:rsidRPr="00F06442" w14:paraId="44E97AEC" w14:textId="77777777" w:rsidTr="005F1D48">
        <w:tc>
          <w:tcPr>
            <w:tcW w:w="6745" w:type="dxa"/>
          </w:tcPr>
          <w:p w14:paraId="67C1FD2F" w14:textId="77777777" w:rsidR="00D56B6B" w:rsidRPr="00F06442" w:rsidRDefault="00BF2EA5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 w:eastAsia="en-GB"/>
              </w:rPr>
              <w:drawing>
                <wp:anchor distT="0" distB="0" distL="114300" distR="114300" simplePos="0" relativeHeight="251667456" behindDoc="0" locked="0" layoutInCell="1" allowOverlap="1" wp14:anchorId="3EB451AC" wp14:editId="26AE1B90">
                  <wp:simplePos x="0" y="0"/>
                  <wp:positionH relativeFrom="column">
                    <wp:posOffset>-61422</wp:posOffset>
                  </wp:positionH>
                  <wp:positionV relativeFrom="paragraph">
                    <wp:posOffset>215611</wp:posOffset>
                  </wp:positionV>
                  <wp:extent cx="4003040" cy="4069715"/>
                  <wp:effectExtent l="0" t="0" r="0" b="6985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3040" cy="4069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</w:t>
            </w:r>
          </w:p>
          <w:p w14:paraId="181AD303" w14:textId="77777777" w:rsidR="00BF2EA5" w:rsidRPr="00F06442" w:rsidRDefault="00BF2EA5" w:rsidP="00BF2E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position w:val="-72"/>
                <w:sz w:val="24"/>
                <w:szCs w:val="24"/>
                <w:lang w:val="en-GB" w:eastAsia="en-GB"/>
              </w:rPr>
              <w:lastRenderedPageBreak/>
              <w:drawing>
                <wp:inline distT="0" distB="0" distL="0" distR="0" wp14:anchorId="00642242" wp14:editId="1C82E145">
                  <wp:extent cx="3317875" cy="990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787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14:paraId="581DD2E2" w14:textId="77777777" w:rsidR="00DE39E6" w:rsidRDefault="00DE39E6"/>
          <w:p w14:paraId="0B301C2B" w14:textId="77777777" w:rsidR="00DE39E6" w:rsidRDefault="00DE39E6"/>
          <w:p w14:paraId="4FB55EF5" w14:textId="77777777" w:rsidR="00DE39E6" w:rsidRDefault="00DE39E6"/>
          <w:p w14:paraId="7C08C5D3" w14:textId="77777777" w:rsidR="00DE39E6" w:rsidRDefault="00DE39E6"/>
          <w:p w14:paraId="779A3446" w14:textId="77777777" w:rsidR="00DE39E6" w:rsidRDefault="00DE39E6"/>
          <w:p w14:paraId="71D44EBF" w14:textId="77777777" w:rsidR="00DE39E6" w:rsidRDefault="00DE39E6"/>
          <w:p w14:paraId="78DDF62F" w14:textId="77777777" w:rsidR="00DE39E6" w:rsidRDefault="00DE39E6"/>
          <w:p w14:paraId="763A7291" w14:textId="77777777" w:rsidR="00DE39E6" w:rsidRDefault="00DE39E6"/>
          <w:p w14:paraId="3B4A0A81" w14:textId="77777777" w:rsidR="00DE39E6" w:rsidRDefault="00DE39E6"/>
          <w:p w14:paraId="2281CB03" w14:textId="77777777" w:rsidR="00DE39E6" w:rsidRDefault="00DE39E6"/>
          <w:p w14:paraId="6855E4E4" w14:textId="77777777" w:rsidR="00DE39E6" w:rsidRDefault="00DE39E6"/>
          <w:p w14:paraId="423ADE83" w14:textId="77777777" w:rsidR="00DE39E6" w:rsidRDefault="00DE39E6"/>
          <w:p w14:paraId="67771FB4" w14:textId="77777777" w:rsidR="00DE39E6" w:rsidRDefault="00DE39E6"/>
          <w:p w14:paraId="60082D9B" w14:textId="77777777" w:rsidR="00DE39E6" w:rsidRDefault="00DE39E6"/>
          <w:p w14:paraId="34CA7EC2" w14:textId="77777777" w:rsidR="00DE39E6" w:rsidRDefault="00DE39E6"/>
          <w:p w14:paraId="576D9E15" w14:textId="77777777" w:rsidR="00DE39E6" w:rsidRDefault="00DE39E6">
            <w:r w:rsidRPr="006F507F">
              <w:rPr>
                <w:position w:val="-12"/>
              </w:rPr>
              <w:object w:dxaOrig="1359" w:dyaOrig="360" w14:anchorId="6408DCBF">
                <v:shape id="_x0000_i1169" type="#_x0000_t75" style="width:68.25pt;height:18pt" o:ole="">
                  <v:imagedata r:id="rId262" o:title=""/>
                </v:shape>
                <o:OLEObject Type="Embed" ProgID="Equation.DSMT4" ShapeID="_x0000_i1169" DrawAspect="Content" ObjectID="_1730016499" r:id="rId263"/>
              </w:object>
            </w:r>
          </w:p>
          <w:p w14:paraId="23568205" w14:textId="77777777" w:rsidR="00DE39E6" w:rsidRDefault="00DE39E6"/>
          <w:p w14:paraId="48C6ACFE" w14:textId="77777777" w:rsidR="00DE39E6" w:rsidRDefault="00DE39E6">
            <w:r w:rsidRPr="006F507F">
              <w:rPr>
                <w:position w:val="-12"/>
              </w:rPr>
              <w:object w:dxaOrig="1680" w:dyaOrig="360" w14:anchorId="43097AF5">
                <v:shape id="_x0000_i1170" type="#_x0000_t75" style="width:84pt;height:18pt" o:ole="">
                  <v:imagedata r:id="rId264" o:title=""/>
                </v:shape>
                <o:OLEObject Type="Embed" ProgID="Equation.DSMT4" ShapeID="_x0000_i1170" DrawAspect="Content" ObjectID="_1730016500" r:id="rId265"/>
              </w:object>
            </w:r>
          </w:p>
          <w:p w14:paraId="08E76870" w14:textId="77777777" w:rsidR="00DE39E6" w:rsidRDefault="00DE39E6"/>
          <w:p w14:paraId="309E5433" w14:textId="77777777" w:rsidR="00DE39E6" w:rsidRDefault="00DE39E6"/>
          <w:p w14:paraId="4510F541" w14:textId="77777777" w:rsidR="00DE39E6" w:rsidRDefault="00DE39E6"/>
          <w:p w14:paraId="369D9874" w14:textId="77777777" w:rsidR="00DE39E6" w:rsidRDefault="00DE39E6"/>
          <w:p w14:paraId="56EE6BD0" w14:textId="77777777" w:rsidR="00DE39E6" w:rsidRDefault="00DE39E6"/>
          <w:p w14:paraId="13AAE3F4" w14:textId="77777777" w:rsidR="00DE39E6" w:rsidRDefault="00DE39E6"/>
          <w:p w14:paraId="1DF7D5DE" w14:textId="77777777" w:rsidR="00D56B6B" w:rsidRDefault="00DE39E6">
            <w:r w:rsidRPr="006F507F">
              <w:rPr>
                <w:position w:val="-12"/>
              </w:rPr>
              <w:object w:dxaOrig="279" w:dyaOrig="360" w14:anchorId="5DBECE3C">
                <v:shape id="_x0000_i1171" type="#_x0000_t75" style="width:14.25pt;height:18pt" o:ole="">
                  <v:imagedata r:id="rId266" o:title=""/>
                </v:shape>
                <o:OLEObject Type="Embed" ProgID="Equation.DSMT4" ShapeID="_x0000_i1171" DrawAspect="Content" ObjectID="_1730016501" r:id="rId267"/>
              </w:object>
            </w:r>
          </w:p>
          <w:p w14:paraId="47D47167" w14:textId="77777777" w:rsidR="00DE39E6" w:rsidRDefault="00DE39E6">
            <w:r w:rsidRPr="006F507F">
              <w:rPr>
                <w:position w:val="-12"/>
              </w:rPr>
              <w:object w:dxaOrig="420" w:dyaOrig="360" w14:anchorId="7BFACDB4">
                <v:shape id="_x0000_i1172" type="#_x0000_t75" style="width:21pt;height:18pt" o:ole="">
                  <v:imagedata r:id="rId268" o:title=""/>
                </v:shape>
                <o:OLEObject Type="Embed" ProgID="Equation.DSMT4" ShapeID="_x0000_i1172" DrawAspect="Content" ObjectID="_1730016502" r:id="rId269"/>
              </w:object>
            </w:r>
          </w:p>
          <w:p w14:paraId="3C0F4865" w14:textId="77777777" w:rsidR="00DE39E6" w:rsidRDefault="00DE39E6">
            <w:r w:rsidRPr="006F507F">
              <w:rPr>
                <w:position w:val="-12"/>
              </w:rPr>
              <w:object w:dxaOrig="279" w:dyaOrig="360" w14:anchorId="5FB26089">
                <v:shape id="_x0000_i1173" type="#_x0000_t75" style="width:14.25pt;height:18pt" o:ole="">
                  <v:imagedata r:id="rId266" o:title=""/>
                </v:shape>
                <o:OLEObject Type="Embed" ProgID="Equation.DSMT4" ShapeID="_x0000_i1173" DrawAspect="Content" ObjectID="_1730016503" r:id="rId270"/>
              </w:object>
            </w:r>
          </w:p>
          <w:p w14:paraId="31592B93" w14:textId="77777777" w:rsidR="00DE39E6" w:rsidRPr="00F06442" w:rsidRDefault="00DE39E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 w14:anchorId="592E4235">
                <v:shape id="_x0000_i1174" type="#_x0000_t75" style="width:14.25pt;height:18pt" o:ole="">
                  <v:imagedata r:id="rId266" o:title=""/>
                </v:shape>
                <o:OLEObject Type="Embed" ProgID="Equation.DSMT4" ShapeID="_x0000_i1174" DrawAspect="Content" ObjectID="_1730016504" r:id="rId271"/>
              </w:object>
            </w:r>
          </w:p>
        </w:tc>
      </w:tr>
      <w:tr w:rsidR="00D56B6B" w:rsidRPr="00F06442" w14:paraId="4BDCEE6A" w14:textId="77777777" w:rsidTr="005F1D48">
        <w:tc>
          <w:tcPr>
            <w:tcW w:w="6745" w:type="dxa"/>
          </w:tcPr>
          <w:p w14:paraId="4C1D8561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2392A552" w14:textId="77777777" w:rsidR="00D56B6B" w:rsidRPr="00F06442" w:rsidRDefault="005D5E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5EAECE4F">
                <v:shape id="_x0000_i1175" type="#_x0000_t75" style="width:14.25pt;height:14.25pt" o:ole="">
                  <v:imagedata r:id="rId272" o:title=""/>
                </v:shape>
                <o:OLEObject Type="Embed" ProgID="Equation.DSMT4" ShapeID="_x0000_i1175" DrawAspect="Content" ObjectID="_1730016505" r:id="rId273"/>
              </w:object>
            </w:r>
          </w:p>
        </w:tc>
      </w:tr>
      <w:tr w:rsidR="00D56B6B" w:rsidRPr="00F06442" w14:paraId="5BD07D39" w14:textId="77777777" w:rsidTr="005F1D48">
        <w:tc>
          <w:tcPr>
            <w:tcW w:w="6745" w:type="dxa"/>
          </w:tcPr>
          <w:p w14:paraId="75B3381D" w14:textId="77777777" w:rsidR="009A4570" w:rsidRPr="00F06442" w:rsidRDefault="009361D0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</w:t>
            </w:r>
            <w:proofErr w:type="spellStart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14:paraId="777CA80B" w14:textId="77777777" w:rsidR="00D56B6B" w:rsidRPr="00F06442" w:rsidRDefault="009A457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880" w:dyaOrig="4740" w14:anchorId="732D8B7B">
                <v:shape id="_x0000_i1176" type="#_x0000_t75" style="width:2in;height:237pt" o:ole="">
                  <v:imagedata r:id="rId274" o:title=""/>
                </v:shape>
                <o:OLEObject Type="Embed" ProgID="Equation.DSMT4" ShapeID="_x0000_i1176" DrawAspect="Content" ObjectID="_1730016506" r:id="rId275"/>
              </w:object>
            </w:r>
          </w:p>
          <w:p w14:paraId="0447A36A" w14:textId="77777777" w:rsidR="009361D0" w:rsidRPr="00F06442" w:rsidRDefault="009361D0" w:rsidP="00CB2CA8">
            <w:pPr>
              <w:pStyle w:val="ListParagraph"/>
              <w:ind w:left="60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</w:p>
          <w:p w14:paraId="4B54BEE6" w14:textId="77777777"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82"/>
                <w:sz w:val="24"/>
                <w:szCs w:val="24"/>
              </w:rPr>
              <w:object w:dxaOrig="2320" w:dyaOrig="1460" w14:anchorId="354CE545">
                <v:shape id="_x0000_i1177" type="#_x0000_t75" style="width:116.25pt;height:73.5pt" o:ole="">
                  <v:imagedata r:id="rId276" o:title=""/>
                </v:shape>
                <o:OLEObject Type="Embed" ProgID="Equation.DSMT4" ShapeID="_x0000_i1177" DrawAspect="Content" ObjectID="_1730016507" r:id="rId277"/>
              </w:object>
            </w:r>
          </w:p>
          <w:p w14:paraId="0D2C4989" w14:textId="77777777" w:rsidR="009361D0" w:rsidRPr="00F06442" w:rsidRDefault="009361D0" w:rsidP="00CB2CA8">
            <w:pPr>
              <w:pStyle w:val="ListParagraph"/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 (</w:t>
            </w:r>
            <w:proofErr w:type="spellStart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  <w:p w14:paraId="770DC749" w14:textId="77777777"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96"/>
                <w:sz w:val="24"/>
                <w:szCs w:val="24"/>
              </w:rPr>
              <w:object w:dxaOrig="2400" w:dyaOrig="2040" w14:anchorId="62045E02">
                <v:shape id="_x0000_i1178" type="#_x0000_t75" style="width:120pt;height:102pt" o:ole="">
                  <v:imagedata r:id="rId278" o:title=""/>
                </v:shape>
                <o:OLEObject Type="Embed" ProgID="Equation.DSMT4" ShapeID="_x0000_i1178" DrawAspect="Content" ObjectID="_1730016508" r:id="rId279"/>
              </w:object>
            </w:r>
          </w:p>
          <w:p w14:paraId="66A33666" w14:textId="77777777" w:rsidR="009361D0" w:rsidRPr="00F06442" w:rsidRDefault="009361D0" w:rsidP="00CB2CA8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="00CB2C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</w:p>
          <w:p w14:paraId="1E6AE310" w14:textId="77777777" w:rsidR="002F3438" w:rsidRPr="00CB2CA8" w:rsidRDefault="009361D0" w:rsidP="00CB2CA8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1240" w:dyaOrig="1680" w14:anchorId="5C9759AD">
                <v:shape id="_x0000_i1179" type="#_x0000_t75" style="width:62.25pt;height:84pt" o:ole="">
                  <v:imagedata r:id="rId280" o:title=""/>
                </v:shape>
                <o:OLEObject Type="Embed" ProgID="Equation.DSMT4" ShapeID="_x0000_i1179" DrawAspect="Content" ObjectID="_1730016509" r:id="rId281"/>
              </w:object>
            </w:r>
          </w:p>
          <w:p w14:paraId="0595A7E5" w14:textId="77777777" w:rsidR="002F3438" w:rsidRPr="00F06442" w:rsidRDefault="002F3438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5956AFD1" w14:textId="77777777" w:rsidR="00CB2CA8" w:rsidRDefault="00CB2CA8"/>
          <w:p w14:paraId="6DA3C488" w14:textId="77777777" w:rsidR="00D56B6B" w:rsidRDefault="00CB2CA8">
            <w:r w:rsidRPr="006F507F">
              <w:rPr>
                <w:position w:val="-12"/>
              </w:rPr>
              <w:object w:dxaOrig="340" w:dyaOrig="360" w14:anchorId="355831B7">
                <v:shape id="_x0000_i1180" type="#_x0000_t75" style="width:17.25pt;height:18pt" o:ole="">
                  <v:imagedata r:id="rId282" o:title=""/>
                </v:shape>
                <o:OLEObject Type="Embed" ProgID="Equation.DSMT4" ShapeID="_x0000_i1180" DrawAspect="Content" ObjectID="_1730016510" r:id="rId283"/>
              </w:object>
            </w:r>
          </w:p>
          <w:p w14:paraId="3EB78CEB" w14:textId="77777777" w:rsidR="00CB2CA8" w:rsidRDefault="00CB2CA8"/>
          <w:p w14:paraId="22A5E26C" w14:textId="77777777" w:rsidR="00CB2CA8" w:rsidRDefault="00CB2CA8"/>
          <w:p w14:paraId="50EC14E9" w14:textId="77777777" w:rsidR="00CB2CA8" w:rsidRDefault="00CB2CA8"/>
          <w:p w14:paraId="0BEB1A05" w14:textId="77777777" w:rsidR="00CB2CA8" w:rsidRDefault="00CB2CA8"/>
          <w:p w14:paraId="5551F075" w14:textId="77777777" w:rsidR="00CB2CA8" w:rsidRDefault="00CB2CA8"/>
          <w:p w14:paraId="43828CA6" w14:textId="77777777" w:rsidR="00CB2CA8" w:rsidRDefault="00CB2CA8"/>
          <w:p w14:paraId="025A9579" w14:textId="77777777" w:rsidR="00CB2CA8" w:rsidRDefault="00CB2CA8">
            <w:r w:rsidRPr="006F507F">
              <w:rPr>
                <w:position w:val="-12"/>
              </w:rPr>
              <w:object w:dxaOrig="300" w:dyaOrig="360" w14:anchorId="13781A97">
                <v:shape id="_x0000_i1181" type="#_x0000_t75" style="width:15pt;height:18pt" o:ole="">
                  <v:imagedata r:id="rId284" o:title=""/>
                </v:shape>
                <o:OLEObject Type="Embed" ProgID="Equation.DSMT4" ShapeID="_x0000_i1181" DrawAspect="Content" ObjectID="_1730016511" r:id="rId285"/>
              </w:object>
            </w:r>
          </w:p>
          <w:p w14:paraId="6824FC46" w14:textId="77777777" w:rsidR="00CB2CA8" w:rsidRDefault="00CB2CA8"/>
          <w:p w14:paraId="6DEF07E9" w14:textId="77777777" w:rsidR="00CB2CA8" w:rsidRDefault="00CB2CA8"/>
          <w:p w14:paraId="060F5781" w14:textId="77777777" w:rsidR="00CB2CA8" w:rsidRDefault="00CB2CA8">
            <w:r w:rsidRPr="006F507F">
              <w:rPr>
                <w:position w:val="-12"/>
              </w:rPr>
              <w:object w:dxaOrig="279" w:dyaOrig="360" w14:anchorId="01A0D5EC">
                <v:shape id="_x0000_i1182" type="#_x0000_t75" style="width:14.25pt;height:18pt" o:ole="">
                  <v:imagedata r:id="rId266" o:title=""/>
                </v:shape>
                <o:OLEObject Type="Embed" ProgID="Equation.DSMT4" ShapeID="_x0000_i1182" DrawAspect="Content" ObjectID="_1730016512" r:id="rId286"/>
              </w:object>
            </w:r>
          </w:p>
          <w:p w14:paraId="159CAC09" w14:textId="77777777" w:rsidR="00CB2CA8" w:rsidRDefault="00CB2CA8"/>
          <w:p w14:paraId="36808347" w14:textId="77777777" w:rsidR="00CB2CA8" w:rsidRDefault="00CB2CA8"/>
          <w:p w14:paraId="7B39027F" w14:textId="77777777" w:rsidR="00CB2CA8" w:rsidRDefault="00CB2CA8"/>
          <w:p w14:paraId="5521BBD2" w14:textId="77777777" w:rsidR="00CB2CA8" w:rsidRDefault="00CB2CA8"/>
          <w:p w14:paraId="0A2F4088" w14:textId="77777777" w:rsidR="00CB2CA8" w:rsidRDefault="00CB2CA8">
            <w:r w:rsidRPr="006F507F">
              <w:rPr>
                <w:position w:val="-12"/>
              </w:rPr>
              <w:object w:dxaOrig="279" w:dyaOrig="360" w14:anchorId="123B61A7">
                <v:shape id="_x0000_i1183" type="#_x0000_t75" style="width:14.25pt;height:18pt" o:ole="">
                  <v:imagedata r:id="rId266" o:title=""/>
                </v:shape>
                <o:OLEObject Type="Embed" ProgID="Equation.DSMT4" ShapeID="_x0000_i1183" DrawAspect="Content" ObjectID="_1730016513" r:id="rId287"/>
              </w:object>
            </w:r>
          </w:p>
          <w:p w14:paraId="51CB61B2" w14:textId="77777777" w:rsidR="00CB2CA8" w:rsidRDefault="00CB2CA8"/>
          <w:p w14:paraId="026FBDAA" w14:textId="77777777" w:rsidR="00CB2CA8" w:rsidRDefault="00CB2CA8">
            <w:r w:rsidRPr="006F507F">
              <w:rPr>
                <w:position w:val="-12"/>
              </w:rPr>
              <w:object w:dxaOrig="279" w:dyaOrig="360" w14:anchorId="0B1E0FE0">
                <v:shape id="_x0000_i1184" type="#_x0000_t75" style="width:14.25pt;height:18pt" o:ole="">
                  <v:imagedata r:id="rId266" o:title=""/>
                </v:shape>
                <o:OLEObject Type="Embed" ProgID="Equation.DSMT4" ShapeID="_x0000_i1184" DrawAspect="Content" ObjectID="_1730016514" r:id="rId288"/>
              </w:object>
            </w:r>
          </w:p>
          <w:p w14:paraId="13CBC7A0" w14:textId="77777777" w:rsidR="00CB2CA8" w:rsidRDefault="00CB2CA8"/>
          <w:p w14:paraId="0BB606B1" w14:textId="77777777" w:rsidR="00CB2CA8" w:rsidRDefault="00CB2CA8"/>
          <w:p w14:paraId="612B7C4E" w14:textId="77777777" w:rsidR="00CB2CA8" w:rsidRDefault="00CB2CA8">
            <w:r w:rsidRPr="006F507F">
              <w:rPr>
                <w:position w:val="-12"/>
              </w:rPr>
              <w:object w:dxaOrig="279" w:dyaOrig="360" w14:anchorId="1B53B8F1">
                <v:shape id="_x0000_i1185" type="#_x0000_t75" style="width:14.25pt;height:18pt" o:ole="">
                  <v:imagedata r:id="rId266" o:title=""/>
                </v:shape>
                <o:OLEObject Type="Embed" ProgID="Equation.DSMT4" ShapeID="_x0000_i1185" DrawAspect="Content" ObjectID="_1730016515" r:id="rId289"/>
              </w:object>
            </w:r>
          </w:p>
          <w:p w14:paraId="5C4CAB87" w14:textId="77777777" w:rsidR="00CB2CA8" w:rsidRDefault="00CB2CA8"/>
          <w:p w14:paraId="045D492A" w14:textId="77777777" w:rsidR="00CB2CA8" w:rsidRDefault="00CB2CA8"/>
          <w:p w14:paraId="09CC920C" w14:textId="77777777" w:rsidR="00CB2CA8" w:rsidRDefault="00CB2CA8"/>
          <w:p w14:paraId="080B9C45" w14:textId="77777777" w:rsidR="00CB2CA8" w:rsidRDefault="00CB2C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076C89A" w14:textId="77777777"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7FA8501" w14:textId="77777777" w:rsidR="0050310F" w:rsidRDefault="0050310F">
            <w:r w:rsidRPr="006F507F">
              <w:rPr>
                <w:position w:val="-12"/>
              </w:rPr>
              <w:object w:dxaOrig="340" w:dyaOrig="360" w14:anchorId="75EAA5FD">
                <v:shape id="_x0000_i1186" type="#_x0000_t75" style="width:17.25pt;height:18pt" o:ole="">
                  <v:imagedata r:id="rId290" o:title=""/>
                </v:shape>
                <o:OLEObject Type="Embed" ProgID="Equation.DSMT4" ShapeID="_x0000_i1186" DrawAspect="Content" ObjectID="_1730016516" r:id="rId291"/>
              </w:object>
            </w:r>
          </w:p>
          <w:p w14:paraId="50CD2EA9" w14:textId="77777777" w:rsidR="0050310F" w:rsidRDefault="0050310F"/>
          <w:p w14:paraId="6A83E52E" w14:textId="77777777" w:rsidR="0050310F" w:rsidRDefault="0050310F">
            <w:r w:rsidRPr="006F507F">
              <w:rPr>
                <w:position w:val="-12"/>
              </w:rPr>
              <w:object w:dxaOrig="300" w:dyaOrig="360" w14:anchorId="45EED874">
                <v:shape id="_x0000_i1187" type="#_x0000_t75" style="width:15pt;height:18pt" o:ole="">
                  <v:imagedata r:id="rId292" o:title=""/>
                </v:shape>
                <o:OLEObject Type="Embed" ProgID="Equation.DSMT4" ShapeID="_x0000_i1187" DrawAspect="Content" ObjectID="_1730016517" r:id="rId293"/>
              </w:object>
            </w:r>
          </w:p>
          <w:p w14:paraId="60FC031B" w14:textId="77777777"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F100424" w14:textId="77777777"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47BB10B" w14:textId="77777777"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843D646" w14:textId="77777777"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D802F1E" w14:textId="77777777" w:rsidR="0050310F" w:rsidRDefault="004B1AB1">
            <w:r w:rsidRPr="006F507F">
              <w:rPr>
                <w:position w:val="-12"/>
              </w:rPr>
              <w:object w:dxaOrig="340" w:dyaOrig="360" w14:anchorId="76F2ADD5">
                <v:shape id="_x0000_i1188" type="#_x0000_t75" style="width:17.25pt;height:18pt" o:ole="">
                  <v:imagedata r:id="rId294" o:title=""/>
                </v:shape>
                <o:OLEObject Type="Embed" ProgID="Equation.DSMT4" ShapeID="_x0000_i1188" DrawAspect="Content" ObjectID="_1730016518" r:id="rId295"/>
              </w:object>
            </w:r>
          </w:p>
          <w:p w14:paraId="199C7D20" w14:textId="77777777" w:rsidR="004B1AB1" w:rsidRDefault="004B1AB1"/>
          <w:p w14:paraId="2378E555" w14:textId="77777777" w:rsidR="004B1AB1" w:rsidRDefault="004B1AB1">
            <w:r w:rsidRPr="006F507F">
              <w:rPr>
                <w:position w:val="-12"/>
              </w:rPr>
              <w:object w:dxaOrig="300" w:dyaOrig="360" w14:anchorId="5703C076">
                <v:shape id="_x0000_i1189" type="#_x0000_t75" style="width:15pt;height:18pt" o:ole="">
                  <v:imagedata r:id="rId296" o:title=""/>
                </v:shape>
                <o:OLEObject Type="Embed" ProgID="Equation.DSMT4" ShapeID="_x0000_i1189" DrawAspect="Content" ObjectID="_1730016519" r:id="rId297"/>
              </w:object>
            </w:r>
          </w:p>
          <w:p w14:paraId="7002A3E6" w14:textId="77777777" w:rsidR="00916489" w:rsidRDefault="00916489"/>
          <w:p w14:paraId="3056AD56" w14:textId="77777777" w:rsidR="00916489" w:rsidRDefault="00916489"/>
          <w:p w14:paraId="08447C9C" w14:textId="77777777" w:rsidR="00916489" w:rsidRDefault="00916489"/>
          <w:p w14:paraId="466D2145" w14:textId="77777777" w:rsidR="00916489" w:rsidRDefault="00916489"/>
          <w:p w14:paraId="63A24189" w14:textId="77777777" w:rsidR="00916489" w:rsidRDefault="00916489"/>
          <w:p w14:paraId="62B90D11" w14:textId="77777777" w:rsidR="00916489" w:rsidRDefault="00916489"/>
          <w:p w14:paraId="70373F62" w14:textId="77777777" w:rsidR="00916489" w:rsidRDefault="00916489"/>
          <w:p w14:paraId="12877642" w14:textId="77777777" w:rsidR="00916489" w:rsidRDefault="00916489"/>
          <w:p w14:paraId="71D08BEE" w14:textId="77777777" w:rsidR="00916489" w:rsidRDefault="00916489"/>
          <w:p w14:paraId="68950E03" w14:textId="77777777" w:rsidR="00916489" w:rsidRDefault="00916489"/>
          <w:p w14:paraId="3947804D" w14:textId="77777777" w:rsidR="00916489" w:rsidRDefault="00916489"/>
          <w:p w14:paraId="0711E371" w14:textId="77777777" w:rsidR="00916489" w:rsidRDefault="00916489"/>
          <w:p w14:paraId="544F14E1" w14:textId="77777777" w:rsidR="00916489" w:rsidRDefault="00916489"/>
          <w:p w14:paraId="78E0E9BB" w14:textId="77777777" w:rsidR="00916489" w:rsidRDefault="00916489"/>
          <w:p w14:paraId="67739DA6" w14:textId="77777777" w:rsidR="00916489" w:rsidRDefault="00916489"/>
          <w:p w14:paraId="5973C6BD" w14:textId="77777777" w:rsidR="00916489" w:rsidRDefault="00916489"/>
          <w:p w14:paraId="499C2DE8" w14:textId="77777777" w:rsidR="00916489" w:rsidRDefault="00916489"/>
          <w:p w14:paraId="0799F0AE" w14:textId="77777777" w:rsidR="00916489" w:rsidRDefault="00916489"/>
          <w:p w14:paraId="37B2FD0E" w14:textId="77777777" w:rsidR="00916489" w:rsidRDefault="00916489"/>
          <w:p w14:paraId="68A2E49D" w14:textId="77777777" w:rsidR="00916489" w:rsidRDefault="00916489"/>
          <w:p w14:paraId="4C2955C4" w14:textId="77777777" w:rsidR="00916489" w:rsidRDefault="00916489"/>
          <w:p w14:paraId="68CC2E45" w14:textId="77777777" w:rsidR="00916489" w:rsidRDefault="00916489"/>
          <w:p w14:paraId="7C1806BF" w14:textId="77777777" w:rsidR="00916489" w:rsidRDefault="00916489"/>
          <w:p w14:paraId="40C7CCFD" w14:textId="77777777" w:rsidR="00916489" w:rsidRDefault="00916489"/>
          <w:p w14:paraId="4C0FECA3" w14:textId="77777777" w:rsidR="00916489" w:rsidRDefault="00916489"/>
          <w:p w14:paraId="19F6042E" w14:textId="77777777" w:rsidR="00916489" w:rsidRDefault="00916489"/>
          <w:p w14:paraId="0E0B1FD2" w14:textId="77777777" w:rsidR="00916489" w:rsidRPr="00F06442" w:rsidRDefault="009164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14:paraId="6FDCFC8F" w14:textId="77777777" w:rsidTr="005F1D48">
        <w:tc>
          <w:tcPr>
            <w:tcW w:w="6745" w:type="dxa"/>
          </w:tcPr>
          <w:p w14:paraId="6860EDEA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69940DA9" w14:textId="77777777" w:rsidR="00D56B6B" w:rsidRPr="00F06442" w:rsidRDefault="00282D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45FB40EA">
                <v:shape id="_x0000_i1190" type="#_x0000_t75" style="width:14.25pt;height:14.25pt" o:ole="">
                  <v:imagedata r:id="rId298" o:title=""/>
                </v:shape>
                <o:OLEObject Type="Embed" ProgID="Equation.DSMT4" ShapeID="_x0000_i1190" DrawAspect="Content" ObjectID="_1730016520" r:id="rId299"/>
              </w:object>
            </w:r>
          </w:p>
        </w:tc>
      </w:tr>
      <w:tr w:rsidR="00D56B6B" w:rsidRPr="00F06442" w14:paraId="1A1A5674" w14:textId="77777777" w:rsidTr="005F1D48">
        <w:tc>
          <w:tcPr>
            <w:tcW w:w="6745" w:type="dxa"/>
          </w:tcPr>
          <w:p w14:paraId="0BD1F6EF" w14:textId="77777777" w:rsidR="00D56B6B" w:rsidRPr="00F06442" w:rsidRDefault="006D69A4" w:rsidP="00333DA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 w14:anchorId="52F626E0">
                <v:shape id="_x0000_s1032" type="#_x0000_t75" style="position:absolute;left:0;text-align:left;margin-left:5.7pt;margin-top:57.7pt;width:296.7pt;height:264.8pt;z-index:251668480;mso-position-horizontal-relative:text;mso-position-vertical-relative:text">
                  <v:imagedata r:id="rId300" o:title=""/>
                  <w10:wrap type="square"/>
                </v:shape>
                <o:OLEObject Type="Embed" ProgID="FXDraw3.Document" ShapeID="_x0000_s1032" DrawAspect="Content" ObjectID="_1730016537" r:id="rId301"/>
              </w:objec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                                                                                                   </w:t>
            </w:r>
          </w:p>
          <w:p w14:paraId="10FAE167" w14:textId="77777777"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A5F733" w14:textId="77777777"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1091DA5" w14:textId="77777777"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5C30CAC" w14:textId="77777777" w:rsidR="00333DA3" w:rsidRPr="00F06442" w:rsidRDefault="00333DA3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6C9F222" w14:textId="77777777" w:rsidR="00333DA3" w:rsidRPr="00F06442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</w: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b)</w:t>
            </w:r>
            <w:r w:rsidR="002F3438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</w:t>
            </w:r>
            <w:proofErr w:type="spellStart"/>
            <w:r w:rsidR="002F3438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2F3438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   </w:t>
            </w:r>
            <w:r w:rsidR="002F3438"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 w14:anchorId="483E3F5C">
                <v:shape id="_x0000_i1192" type="#_x0000_t75" style="width:120.75pt;height:14.25pt" o:ole="">
                  <v:imagedata r:id="rId302" o:title=""/>
                </v:shape>
                <o:OLEObject Type="Embed" ProgID="Equation.DSMT4" ShapeID="_x0000_i1192" DrawAspect="Content" ObjectID="_1730016521" r:id="rId303"/>
              </w:object>
            </w:r>
          </w:p>
          <w:p w14:paraId="4C5ADF69" w14:textId="77777777"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(ii)</w:t>
            </w:r>
          </w:p>
          <w:p w14:paraId="5539AFE9" w14:textId="77777777"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400" w:dyaOrig="680" w14:anchorId="17117A0D">
                <v:shape id="_x0000_i1193" type="#_x0000_t75" style="width:120pt;height:33.75pt" o:ole="">
                  <v:imagedata r:id="rId304" o:title=""/>
                </v:shape>
                <o:OLEObject Type="Embed" ProgID="Equation.DSMT4" ShapeID="_x0000_i1193" DrawAspect="Content" ObjectID="_1730016522" r:id="rId305"/>
              </w:object>
            </w:r>
          </w:p>
          <w:p w14:paraId="211E65A6" w14:textId="77777777"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 w14:anchorId="1483FF18">
                <v:shape id="_x0000_i1194" type="#_x0000_t75" style="width:120.75pt;height:14.25pt" o:ole="">
                  <v:imagedata r:id="rId306" o:title=""/>
                </v:shape>
                <o:OLEObject Type="Embed" ProgID="Equation.DSMT4" ShapeID="_x0000_i1194" DrawAspect="Content" ObjectID="_1730016523" r:id="rId307"/>
              </w:object>
            </w:r>
          </w:p>
          <w:p w14:paraId="262E4947" w14:textId="77777777"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(c)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4020" w:dyaOrig="680" w14:anchorId="26DE024E">
                <v:shape id="_x0000_i1195" type="#_x0000_t75" style="width:201pt;height:33.75pt" o:ole="">
                  <v:imagedata r:id="rId308" o:title=""/>
                </v:shape>
                <o:OLEObject Type="Embed" ProgID="Equation.DSMT4" ShapeID="_x0000_i1195" DrawAspect="Content" ObjectID="_1730016524" r:id="rId309"/>
              </w:object>
            </w:r>
          </w:p>
          <w:p w14:paraId="58BDF691" w14:textId="77777777"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AA90759" w14:textId="77777777" w:rsidR="00C43951" w:rsidRDefault="00C43951"/>
          <w:p w14:paraId="118B9FAD" w14:textId="77777777" w:rsidR="00C43951" w:rsidRDefault="00C43951"/>
          <w:p w14:paraId="3479681F" w14:textId="77777777" w:rsidR="00C43951" w:rsidRDefault="00C43951"/>
          <w:p w14:paraId="309C308C" w14:textId="77777777" w:rsidR="00C43951" w:rsidRDefault="00C43951"/>
          <w:p w14:paraId="72FF490B" w14:textId="77777777" w:rsidR="00C43951" w:rsidRDefault="00C43951"/>
          <w:p w14:paraId="46A21133" w14:textId="77777777" w:rsidR="00C43951" w:rsidRDefault="00C43951"/>
          <w:p w14:paraId="527AA213" w14:textId="77777777" w:rsidR="00C43951" w:rsidRDefault="00C43951"/>
          <w:p w14:paraId="45A896DB" w14:textId="77777777" w:rsidR="00C43951" w:rsidRDefault="00C43951"/>
          <w:p w14:paraId="6FB0353C" w14:textId="77777777" w:rsidR="00C43951" w:rsidRDefault="00C43951"/>
          <w:p w14:paraId="55F72B4B" w14:textId="77777777" w:rsidR="00C43951" w:rsidRDefault="00C43951"/>
          <w:p w14:paraId="0644B6B0" w14:textId="77777777" w:rsidR="00C43951" w:rsidRDefault="00C43951"/>
          <w:p w14:paraId="15213AA2" w14:textId="77777777" w:rsidR="00C43951" w:rsidRDefault="00C43951"/>
          <w:p w14:paraId="36D31146" w14:textId="77777777" w:rsidR="00C43951" w:rsidRDefault="00C43951"/>
          <w:p w14:paraId="5A4A7BA7" w14:textId="77777777" w:rsidR="00C43951" w:rsidRDefault="00C43951"/>
          <w:p w14:paraId="76768B9C" w14:textId="77777777" w:rsidR="00C43951" w:rsidRDefault="00C43951"/>
          <w:p w14:paraId="3CD6C6A0" w14:textId="77777777" w:rsidR="00C43951" w:rsidRDefault="00C43951"/>
          <w:p w14:paraId="168EB1C8" w14:textId="77777777" w:rsidR="00C43951" w:rsidRDefault="00C43951"/>
          <w:p w14:paraId="7B470E55" w14:textId="77777777" w:rsidR="00C43951" w:rsidRDefault="00C43951"/>
          <w:p w14:paraId="6FFDDA6C" w14:textId="77777777" w:rsidR="00C43951" w:rsidRDefault="00C43951"/>
          <w:p w14:paraId="78B151B3" w14:textId="77777777" w:rsidR="00C43951" w:rsidRDefault="00C43951"/>
          <w:p w14:paraId="45983298" w14:textId="77777777" w:rsidR="00C43951" w:rsidRDefault="00C43951"/>
          <w:p w14:paraId="7AD9C0B7" w14:textId="77777777" w:rsidR="00D56B6B" w:rsidRDefault="00C43951">
            <w:r w:rsidRPr="006F507F">
              <w:rPr>
                <w:position w:val="-12"/>
              </w:rPr>
              <w:object w:dxaOrig="2240" w:dyaOrig="360" w14:anchorId="2E0B21DC">
                <v:shape id="_x0000_i1196" type="#_x0000_t75" style="width:111.75pt;height:18pt" o:ole="">
                  <v:imagedata r:id="rId310" o:title=""/>
                </v:shape>
                <o:OLEObject Type="Embed" ProgID="Equation.DSMT4" ShapeID="_x0000_i1196" DrawAspect="Content" ObjectID="_1730016525" r:id="rId311"/>
              </w:object>
            </w:r>
          </w:p>
          <w:p w14:paraId="0EC321F9" w14:textId="77777777" w:rsidR="00C43951" w:rsidRDefault="00C43951"/>
          <w:p w14:paraId="6EFAF9BD" w14:textId="77777777" w:rsidR="00C43951" w:rsidRDefault="00C43951"/>
          <w:p w14:paraId="2D4BAEEA" w14:textId="77777777" w:rsidR="00C43951" w:rsidRDefault="00C43951"/>
          <w:p w14:paraId="4B82062C" w14:textId="77777777" w:rsidR="00C43951" w:rsidRDefault="00C43951">
            <w:r w:rsidRPr="006F507F">
              <w:rPr>
                <w:position w:val="-12"/>
              </w:rPr>
              <w:object w:dxaOrig="320" w:dyaOrig="360" w14:anchorId="7C1EBF3F">
                <v:shape id="_x0000_i1197" type="#_x0000_t75" style="width:15.75pt;height:18pt" o:ole="">
                  <v:imagedata r:id="rId312" o:title=""/>
                </v:shape>
                <o:OLEObject Type="Embed" ProgID="Equation.DSMT4" ShapeID="_x0000_i1197" DrawAspect="Content" ObjectID="_1730016526" r:id="rId313"/>
              </w:object>
            </w:r>
          </w:p>
          <w:p w14:paraId="5633A48B" w14:textId="77777777" w:rsidR="00FC4B59" w:rsidRDefault="00FC4B59">
            <w:r w:rsidRPr="006F507F">
              <w:rPr>
                <w:position w:val="-12"/>
              </w:rPr>
              <w:object w:dxaOrig="279" w:dyaOrig="360" w14:anchorId="429BDB48">
                <v:shape id="_x0000_i1198" type="#_x0000_t75" style="width:14.25pt;height:18pt" o:ole="">
                  <v:imagedata r:id="rId314" o:title=""/>
                </v:shape>
                <o:OLEObject Type="Embed" ProgID="Equation.DSMT4" ShapeID="_x0000_i1198" DrawAspect="Content" ObjectID="_1730016527" r:id="rId315"/>
              </w:object>
            </w:r>
          </w:p>
          <w:p w14:paraId="163C4B2E" w14:textId="77777777" w:rsidR="00FC4B59" w:rsidRDefault="00FC4B59">
            <w:r w:rsidRPr="006F507F">
              <w:rPr>
                <w:position w:val="-12"/>
              </w:rPr>
              <w:object w:dxaOrig="279" w:dyaOrig="360" w14:anchorId="70383BAF">
                <v:shape id="_x0000_i1199" type="#_x0000_t75" style="width:14.25pt;height:18pt" o:ole="">
                  <v:imagedata r:id="rId316" o:title=""/>
                </v:shape>
                <o:OLEObject Type="Embed" ProgID="Equation.DSMT4" ShapeID="_x0000_i1199" DrawAspect="Content" ObjectID="_1730016528" r:id="rId317"/>
              </w:object>
            </w:r>
          </w:p>
          <w:p w14:paraId="221CDFA8" w14:textId="77777777" w:rsidR="00FC4B59" w:rsidRDefault="00FC4B59">
            <w:r w:rsidRPr="006F507F">
              <w:rPr>
                <w:position w:val="-12"/>
              </w:rPr>
              <w:object w:dxaOrig="279" w:dyaOrig="360" w14:anchorId="3856A34F">
                <v:shape id="_x0000_i1200" type="#_x0000_t75" style="width:14.25pt;height:18pt" o:ole="">
                  <v:imagedata r:id="rId316" o:title=""/>
                </v:shape>
                <o:OLEObject Type="Embed" ProgID="Equation.DSMT4" ShapeID="_x0000_i1200" DrawAspect="Content" ObjectID="_1730016529" r:id="rId318"/>
              </w:object>
            </w:r>
          </w:p>
          <w:p w14:paraId="48BCEF7F" w14:textId="77777777" w:rsidR="00FC4B59" w:rsidRDefault="00FC4B59"/>
          <w:p w14:paraId="133CAF36" w14:textId="77777777" w:rsidR="00FC4B59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40" w:dyaOrig="360" w14:anchorId="6EC3D58E">
                <v:shape id="_x0000_i1201" type="#_x0000_t75" style="width:17.25pt;height:18pt" o:ole="">
                  <v:imagedata r:id="rId319" o:title=""/>
                </v:shape>
                <o:OLEObject Type="Embed" ProgID="Equation.DSMT4" ShapeID="_x0000_i1201" DrawAspect="Content" ObjectID="_1730016530" r:id="rId320"/>
              </w:object>
            </w:r>
            <w:r w:rsidRPr="006F507F">
              <w:rPr>
                <w:position w:val="-12"/>
              </w:rPr>
              <w:object w:dxaOrig="300" w:dyaOrig="360" w14:anchorId="69E489D7">
                <v:shape id="_x0000_i1202" type="#_x0000_t75" style="width:15pt;height:18pt" o:ole="">
                  <v:imagedata r:id="rId321" o:title=""/>
                </v:shape>
                <o:OLEObject Type="Embed" ProgID="Equation.DSMT4" ShapeID="_x0000_i1202" DrawAspect="Content" ObjectID="_1730016531" r:id="rId322"/>
              </w:object>
            </w:r>
          </w:p>
        </w:tc>
      </w:tr>
      <w:tr w:rsidR="00D56B6B" w:rsidRPr="00F06442" w14:paraId="4F93DD76" w14:textId="77777777" w:rsidTr="005F1D48">
        <w:tc>
          <w:tcPr>
            <w:tcW w:w="6745" w:type="dxa"/>
          </w:tcPr>
          <w:p w14:paraId="7F735D94" w14:textId="77777777"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14:paraId="07D9F4E0" w14:textId="77777777" w:rsidR="00D56B6B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 w14:anchorId="7F88F49D">
                <v:shape id="_x0000_i1203" type="#_x0000_t75" style="width:14.25pt;height:14.25pt" o:ole="">
                  <v:imagedata r:id="rId323" o:title=""/>
                </v:shape>
                <o:OLEObject Type="Embed" ProgID="Equation.DSMT4" ShapeID="_x0000_i1203" DrawAspect="Content" ObjectID="_1730016532" r:id="rId324"/>
              </w:object>
            </w:r>
          </w:p>
        </w:tc>
      </w:tr>
    </w:tbl>
    <w:p w14:paraId="76A3D886" w14:textId="77777777" w:rsidR="00DF495B" w:rsidRPr="00F06442" w:rsidRDefault="00DF495B" w:rsidP="00916489">
      <w:pPr>
        <w:rPr>
          <w:rFonts w:ascii="Times New Roman" w:hAnsi="Times New Roman" w:cs="Times New Roman"/>
          <w:b/>
          <w:sz w:val="24"/>
          <w:szCs w:val="24"/>
        </w:rPr>
      </w:pPr>
    </w:p>
    <w:sectPr w:rsidR="00DF495B" w:rsidRPr="00F06442" w:rsidSect="00041F15">
      <w:footerReference w:type="default" r:id="rId325"/>
      <w:pgSz w:w="12240" w:h="15840"/>
      <w:pgMar w:top="850" w:right="1138" w:bottom="850" w:left="113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BD59E6" w14:textId="77777777" w:rsidR="006D69A4" w:rsidRDefault="006D69A4" w:rsidP="003E7C33">
      <w:pPr>
        <w:spacing w:after="0" w:line="240" w:lineRule="auto"/>
      </w:pPr>
      <w:r>
        <w:separator/>
      </w:r>
    </w:p>
  </w:endnote>
  <w:endnote w:type="continuationSeparator" w:id="0">
    <w:p w14:paraId="1B36FEF2" w14:textId="77777777" w:rsidR="006D69A4" w:rsidRDefault="006D69A4" w:rsidP="003E7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 Rounded MT Bold" w:eastAsiaTheme="majorEastAsia" w:hAnsi="Arial Rounded MT Bold" w:cstheme="majorBidi"/>
        <w:b/>
        <w:sz w:val="24"/>
        <w:szCs w:val="24"/>
      </w:rPr>
      <w:id w:val="-260459500"/>
      <w:docPartObj>
        <w:docPartGallery w:val="Page Numbers (Bottom of Page)"/>
        <w:docPartUnique/>
      </w:docPartObj>
    </w:sdtPr>
    <w:sdtEndPr/>
    <w:sdtContent>
      <w:p w14:paraId="03DB08FE" w14:textId="2BD33062" w:rsidR="00C43951" w:rsidRPr="003E7C33" w:rsidRDefault="00C43951">
        <w:pPr>
          <w:pStyle w:val="Footer"/>
          <w:jc w:val="center"/>
          <w:rPr>
            <w:rFonts w:ascii="Arial Rounded MT Bold" w:eastAsiaTheme="majorEastAsia" w:hAnsi="Arial Rounded MT Bold" w:cstheme="majorBidi"/>
            <w:b/>
            <w:sz w:val="24"/>
            <w:szCs w:val="24"/>
          </w:rPr>
        </w:pP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- </w: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begin"/>
        </w:r>
        <w:r w:rsidRPr="003E7C33">
          <w:rPr>
            <w:rFonts w:ascii="Arial Rounded MT Bold" w:hAnsi="Arial Rounded MT Bold"/>
            <w:b/>
            <w:sz w:val="24"/>
            <w:szCs w:val="24"/>
          </w:rPr>
          <w:instrText xml:space="preserve"> PAGE    \* MERGEFORMAT </w:instrTex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separate"/>
        </w:r>
        <w:r w:rsidR="006429BB" w:rsidRPr="006429BB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t>13</w:t>
        </w:r>
        <w:r w:rsidRPr="003E7C33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fldChar w:fldCharType="end"/>
        </w: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 -</w:t>
        </w:r>
      </w:p>
    </w:sdtContent>
  </w:sdt>
  <w:p w14:paraId="04F4B412" w14:textId="77777777" w:rsidR="00C43951" w:rsidRDefault="00C439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3EEB2C" w14:textId="77777777" w:rsidR="006D69A4" w:rsidRDefault="006D69A4" w:rsidP="003E7C33">
      <w:pPr>
        <w:spacing w:after="0" w:line="240" w:lineRule="auto"/>
      </w:pPr>
      <w:r>
        <w:separator/>
      </w:r>
    </w:p>
  </w:footnote>
  <w:footnote w:type="continuationSeparator" w:id="0">
    <w:p w14:paraId="6AD2066B" w14:textId="77777777" w:rsidR="006D69A4" w:rsidRDefault="006D69A4" w:rsidP="003E7C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0B28C5"/>
    <w:multiLevelType w:val="hybridMultilevel"/>
    <w:tmpl w:val="1F7AE7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15D"/>
    <w:rsid w:val="00023FD3"/>
    <w:rsid w:val="00040F3F"/>
    <w:rsid w:val="00041F15"/>
    <w:rsid w:val="00074CE5"/>
    <w:rsid w:val="00094441"/>
    <w:rsid w:val="001731F5"/>
    <w:rsid w:val="00282D52"/>
    <w:rsid w:val="002F3438"/>
    <w:rsid w:val="0032524F"/>
    <w:rsid w:val="0032634A"/>
    <w:rsid w:val="00333DA3"/>
    <w:rsid w:val="003401E8"/>
    <w:rsid w:val="003805A4"/>
    <w:rsid w:val="0039069D"/>
    <w:rsid w:val="003B0B89"/>
    <w:rsid w:val="003E7C33"/>
    <w:rsid w:val="00425731"/>
    <w:rsid w:val="0044715D"/>
    <w:rsid w:val="00466B4E"/>
    <w:rsid w:val="00476E07"/>
    <w:rsid w:val="00485B9B"/>
    <w:rsid w:val="004B1AB1"/>
    <w:rsid w:val="004C2439"/>
    <w:rsid w:val="004C2681"/>
    <w:rsid w:val="004C5D28"/>
    <w:rsid w:val="004D1999"/>
    <w:rsid w:val="004E4D5E"/>
    <w:rsid w:val="0050310F"/>
    <w:rsid w:val="00521329"/>
    <w:rsid w:val="00553C60"/>
    <w:rsid w:val="005608CC"/>
    <w:rsid w:val="005A7115"/>
    <w:rsid w:val="005C0991"/>
    <w:rsid w:val="005D5E11"/>
    <w:rsid w:val="005F16B0"/>
    <w:rsid w:val="005F1D48"/>
    <w:rsid w:val="00613309"/>
    <w:rsid w:val="00631669"/>
    <w:rsid w:val="006429BB"/>
    <w:rsid w:val="00642BF2"/>
    <w:rsid w:val="00656779"/>
    <w:rsid w:val="006C7318"/>
    <w:rsid w:val="006D3F1A"/>
    <w:rsid w:val="006D69A4"/>
    <w:rsid w:val="006F597E"/>
    <w:rsid w:val="0072575B"/>
    <w:rsid w:val="00755D00"/>
    <w:rsid w:val="007C3252"/>
    <w:rsid w:val="0080117A"/>
    <w:rsid w:val="008343D1"/>
    <w:rsid w:val="00864D64"/>
    <w:rsid w:val="00874406"/>
    <w:rsid w:val="008A1391"/>
    <w:rsid w:val="008A50EF"/>
    <w:rsid w:val="00916489"/>
    <w:rsid w:val="009361D0"/>
    <w:rsid w:val="0097223F"/>
    <w:rsid w:val="00976C79"/>
    <w:rsid w:val="009A4570"/>
    <w:rsid w:val="009F35FD"/>
    <w:rsid w:val="00A04168"/>
    <w:rsid w:val="00A55B4A"/>
    <w:rsid w:val="00A76F17"/>
    <w:rsid w:val="00A87D55"/>
    <w:rsid w:val="00B07986"/>
    <w:rsid w:val="00B34063"/>
    <w:rsid w:val="00B35E17"/>
    <w:rsid w:val="00B5472E"/>
    <w:rsid w:val="00B8013A"/>
    <w:rsid w:val="00BA310B"/>
    <w:rsid w:val="00BA59B4"/>
    <w:rsid w:val="00BA7429"/>
    <w:rsid w:val="00BF2EA5"/>
    <w:rsid w:val="00C43951"/>
    <w:rsid w:val="00CB2CA8"/>
    <w:rsid w:val="00D265D8"/>
    <w:rsid w:val="00D45BA5"/>
    <w:rsid w:val="00D56B6B"/>
    <w:rsid w:val="00D65DEE"/>
    <w:rsid w:val="00DA3DD8"/>
    <w:rsid w:val="00DC29F0"/>
    <w:rsid w:val="00DD0D84"/>
    <w:rsid w:val="00DE39E6"/>
    <w:rsid w:val="00DF495B"/>
    <w:rsid w:val="00E36A59"/>
    <w:rsid w:val="00E51B9D"/>
    <w:rsid w:val="00ED0102"/>
    <w:rsid w:val="00F06442"/>
    <w:rsid w:val="00FC4B59"/>
    <w:rsid w:val="00FF7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61549CD"/>
  <w15:docId w15:val="{F93420DF-140B-4171-9B63-3D1586330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B0B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7C33"/>
  </w:style>
  <w:style w:type="paragraph" w:styleId="Footer">
    <w:name w:val="footer"/>
    <w:basedOn w:val="Normal"/>
    <w:link w:val="Foot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7C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04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179.bin"/><Relationship Id="rId170" Type="http://schemas.openxmlformats.org/officeDocument/2006/relationships/image" Target="media/image66.wmf"/><Relationship Id="rId226" Type="http://schemas.openxmlformats.org/officeDocument/2006/relationships/image" Target="media/image92.wmf"/><Relationship Id="rId268" Type="http://schemas.openxmlformats.org/officeDocument/2006/relationships/image" Target="media/image114.wmf"/><Relationship Id="rId32" Type="http://schemas.openxmlformats.org/officeDocument/2006/relationships/image" Target="media/image12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4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3.bin"/><Relationship Id="rId279" Type="http://schemas.openxmlformats.org/officeDocument/2006/relationships/oleObject" Target="embeddings/oleObject154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0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6.bin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248" Type="http://schemas.openxmlformats.org/officeDocument/2006/relationships/image" Target="media/image10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74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23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49.bin"/><Relationship Id="rId326" Type="http://schemas.openxmlformats.org/officeDocument/2006/relationships/fontTable" Target="fontTable.xml"/><Relationship Id="rId65" Type="http://schemas.openxmlformats.org/officeDocument/2006/relationships/oleObject" Target="embeddings/oleObject34.bin"/><Relationship Id="rId130" Type="http://schemas.openxmlformats.org/officeDocument/2006/relationships/image" Target="media/image48.wmf"/><Relationship Id="rId172" Type="http://schemas.openxmlformats.org/officeDocument/2006/relationships/image" Target="media/image67.wmf"/><Relationship Id="rId228" Type="http://schemas.openxmlformats.org/officeDocument/2006/relationships/image" Target="media/image93.wmf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5.bin"/><Relationship Id="rId76" Type="http://schemas.openxmlformats.org/officeDocument/2006/relationships/image" Target="media/image26.wmf"/><Relationship Id="rId141" Type="http://schemas.openxmlformats.org/officeDocument/2006/relationships/image" Target="media/image53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5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4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24" Type="http://schemas.openxmlformats.org/officeDocument/2006/relationships/image" Target="media/image9.wmf"/><Relationship Id="rId45" Type="http://schemas.openxmlformats.org/officeDocument/2006/relationships/image" Target="media/image16.png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76.bin"/><Relationship Id="rId327" Type="http://schemas.openxmlformats.org/officeDocument/2006/relationships/theme" Target="theme/theme1.xml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77.wmf"/><Relationship Id="rId208" Type="http://schemas.openxmlformats.org/officeDocument/2006/relationships/image" Target="media/image83.wmf"/><Relationship Id="rId229" Type="http://schemas.openxmlformats.org/officeDocument/2006/relationships/oleObject" Target="embeddings/oleObject129.bin"/><Relationship Id="rId240" Type="http://schemas.openxmlformats.org/officeDocument/2006/relationships/image" Target="media/image99.wmf"/><Relationship Id="rId261" Type="http://schemas.openxmlformats.org/officeDocument/2006/relationships/image" Target="media/image110.wmf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4.bin"/><Relationship Id="rId230" Type="http://schemas.openxmlformats.org/officeDocument/2006/relationships/image" Target="media/image94.wmf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49.wmf"/><Relationship Id="rId153" Type="http://schemas.openxmlformats.org/officeDocument/2006/relationships/image" Target="media/image59.wmf"/><Relationship Id="rId174" Type="http://schemas.openxmlformats.org/officeDocument/2006/relationships/image" Target="media/image68.png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9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76.bin"/><Relationship Id="rId78" Type="http://schemas.openxmlformats.org/officeDocument/2006/relationships/oleObject" Target="embeddings/oleObject45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image" Target="media/image44.wmf"/><Relationship Id="rId143" Type="http://schemas.openxmlformats.org/officeDocument/2006/relationships/image" Target="media/image54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0.bin"/><Relationship Id="rId196" Type="http://schemas.openxmlformats.org/officeDocument/2006/relationships/image" Target="media/image78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1.wmf"/><Relationship Id="rId319" Type="http://schemas.openxmlformats.org/officeDocument/2006/relationships/image" Target="media/image136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3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95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0.wmf"/><Relationship Id="rId134" Type="http://schemas.openxmlformats.org/officeDocument/2006/relationships/image" Target="media/image50.wmf"/><Relationship Id="rId320" Type="http://schemas.openxmlformats.org/officeDocument/2006/relationships/oleObject" Target="embeddings/oleObject177.bin"/><Relationship Id="rId80" Type="http://schemas.openxmlformats.org/officeDocument/2006/relationships/image" Target="media/image27.wmf"/><Relationship Id="rId155" Type="http://schemas.openxmlformats.org/officeDocument/2006/relationships/image" Target="media/image60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36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image" Target="media/image37.wmf"/><Relationship Id="rId124" Type="http://schemas.openxmlformats.org/officeDocument/2006/relationships/image" Target="media/image45.wmf"/><Relationship Id="rId310" Type="http://schemas.openxmlformats.org/officeDocument/2006/relationships/image" Target="media/image132.wmf"/><Relationship Id="rId70" Type="http://schemas.openxmlformats.org/officeDocument/2006/relationships/image" Target="media/image25.wmf"/><Relationship Id="rId91" Type="http://schemas.openxmlformats.org/officeDocument/2006/relationships/oleObject" Target="embeddings/oleObject54.bin"/><Relationship Id="rId145" Type="http://schemas.openxmlformats.org/officeDocument/2006/relationships/image" Target="media/image55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image" Target="media/image85.png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6.wmf"/><Relationship Id="rId28" Type="http://schemas.openxmlformats.org/officeDocument/2006/relationships/image" Target="media/image10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5.wmf"/><Relationship Id="rId300" Type="http://schemas.openxmlformats.org/officeDocument/2006/relationships/image" Target="media/image127.png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7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1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2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1.png"/><Relationship Id="rId213" Type="http://schemas.openxmlformats.org/officeDocument/2006/relationships/oleObject" Target="embeddings/oleObject121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1.wmf"/><Relationship Id="rId136" Type="http://schemas.openxmlformats.org/officeDocument/2006/relationships/image" Target="media/image51.wmf"/><Relationship Id="rId157" Type="http://schemas.openxmlformats.org/officeDocument/2006/relationships/oleObject" Target="embeddings/oleObject90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78.bin"/><Relationship Id="rId61" Type="http://schemas.openxmlformats.org/officeDocument/2006/relationships/image" Target="media/image23.wmf"/><Relationship Id="rId82" Type="http://schemas.openxmlformats.org/officeDocument/2006/relationships/image" Target="media/image28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1.wmf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147" Type="http://schemas.openxmlformats.org/officeDocument/2006/relationships/image" Target="media/image56.wmf"/><Relationship Id="rId168" Type="http://schemas.openxmlformats.org/officeDocument/2006/relationships/image" Target="media/image65.wmf"/><Relationship Id="rId312" Type="http://schemas.openxmlformats.org/officeDocument/2006/relationships/image" Target="media/image133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6.wmf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1.wmf"/><Relationship Id="rId302" Type="http://schemas.openxmlformats.org/officeDocument/2006/relationships/image" Target="media/image128.wmf"/><Relationship Id="rId323" Type="http://schemas.openxmlformats.org/officeDocument/2006/relationships/image" Target="media/image13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2.bin"/><Relationship Id="rId190" Type="http://schemas.openxmlformats.org/officeDocument/2006/relationships/image" Target="media/image75.wmf"/><Relationship Id="rId204" Type="http://schemas.openxmlformats.org/officeDocument/2006/relationships/image" Target="media/image81.wmf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0.bin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8.wmf"/><Relationship Id="rId303" Type="http://schemas.openxmlformats.org/officeDocument/2006/relationships/oleObject" Target="embeddings/oleObject168.bin"/><Relationship Id="rId42" Type="http://schemas.openxmlformats.org/officeDocument/2006/relationships/oleObject" Target="embeddings/oleObject20.bin"/><Relationship Id="rId84" Type="http://schemas.openxmlformats.org/officeDocument/2006/relationships/image" Target="media/image29.png"/><Relationship Id="rId138" Type="http://schemas.openxmlformats.org/officeDocument/2006/relationships/image" Target="media/image52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39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7.wmf"/><Relationship Id="rId314" Type="http://schemas.openxmlformats.org/officeDocument/2006/relationships/image" Target="media/image134.wmf"/><Relationship Id="rId95" Type="http://schemas.openxmlformats.org/officeDocument/2006/relationships/image" Target="media/image33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87.wmf"/><Relationship Id="rId258" Type="http://schemas.openxmlformats.org/officeDocument/2006/relationships/image" Target="media/image108.wmf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9.bin"/><Relationship Id="rId325" Type="http://schemas.openxmlformats.org/officeDocument/2006/relationships/footer" Target="footer1.xml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4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5.bin"/><Relationship Id="rId280" Type="http://schemas.openxmlformats.org/officeDocument/2006/relationships/image" Target="media/image119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0.bin"/><Relationship Id="rId151" Type="http://schemas.openxmlformats.org/officeDocument/2006/relationships/image" Target="media/image58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09.png"/><Relationship Id="rId316" Type="http://schemas.openxmlformats.org/officeDocument/2006/relationships/image" Target="media/image135.wmf"/><Relationship Id="rId55" Type="http://schemas.openxmlformats.org/officeDocument/2006/relationships/image" Target="media/image20.wmf"/><Relationship Id="rId97" Type="http://schemas.openxmlformats.org/officeDocument/2006/relationships/image" Target="media/image34.wmf"/><Relationship Id="rId120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F13F21-1A89-4061-A015-0585A1168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3</Pages>
  <Words>954</Words>
  <Characters>544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an</cp:lastModifiedBy>
  <cp:revision>6</cp:revision>
  <dcterms:created xsi:type="dcterms:W3CDTF">2021-11-17T16:22:00Z</dcterms:created>
  <dcterms:modified xsi:type="dcterms:W3CDTF">2022-11-15T11:17:00Z</dcterms:modified>
</cp:coreProperties>
</file>